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drawings/drawing3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40" w:type="dxa"/>
        <w:jc w:val="center"/>
        <w:tblInd w:w="-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2"/>
        <w:gridCol w:w="6138"/>
      </w:tblGrid>
      <w:tr w:rsidR="00E13DCE" w:rsidRPr="005234ED" w14:paraId="00F64421" w14:textId="77777777" w:rsidTr="0020791F">
        <w:trPr>
          <w:trHeight w:val="1680"/>
          <w:jc w:val="center"/>
        </w:trPr>
        <w:tc>
          <w:tcPr>
            <w:tcW w:w="3802" w:type="dxa"/>
            <w:vAlign w:val="center"/>
          </w:tcPr>
          <w:p w14:paraId="23642E79" w14:textId="77777777" w:rsidR="00E13DCE" w:rsidRPr="00350BF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350BFD">
              <w:rPr>
                <w:rFonts w:ascii="Times New Roman" w:hAnsi="Times New Roman"/>
                <w:b/>
                <w:sz w:val="25"/>
                <w:szCs w:val="25"/>
              </w:rPr>
              <w:t>PHÒNG GD VÀ ĐT GÒ VẤP</w:t>
            </w:r>
          </w:p>
          <w:p w14:paraId="55578B5B" w14:textId="77777777" w:rsidR="00E13DCE" w:rsidRPr="00350BF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u w:val="single"/>
              </w:rPr>
            </w:pPr>
            <w:r>
              <w:rPr>
                <w:rFonts w:ascii="Times New Roman" w:hAnsi="Times New Roman"/>
                <w:b/>
                <w:sz w:val="25"/>
                <w:szCs w:val="25"/>
                <w:u w:val="single"/>
              </w:rPr>
              <w:t>Trường THCS Phạm Văn Chiêu</w:t>
            </w:r>
          </w:p>
          <w:p w14:paraId="1A8A1321" w14:textId="77777777" w:rsidR="00E13DCE" w:rsidRPr="00350BF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14:paraId="3E0C9023" w14:textId="77777777" w:rsidR="00E13DCE" w:rsidRPr="00350BF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u w:val="single"/>
              </w:rPr>
            </w:pPr>
            <w:r w:rsidRPr="00350BFD">
              <w:rPr>
                <w:rFonts w:ascii="Times New Roman" w:hAnsi="Times New Roman"/>
                <w:b/>
                <w:sz w:val="25"/>
                <w:szCs w:val="25"/>
                <w:u w:val="single"/>
              </w:rPr>
              <w:t>ĐỀ CHÍNH THỨC</w:t>
            </w:r>
          </w:p>
          <w:p w14:paraId="03025C92" w14:textId="77777777" w:rsidR="00E13DCE" w:rsidRPr="00350BFD" w:rsidRDefault="00E13DCE" w:rsidP="0020791F">
            <w:pPr>
              <w:spacing w:after="0" w:line="240" w:lineRule="auto"/>
              <w:ind w:right="-136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14:paraId="0CA5F5F4" w14:textId="77777777" w:rsidR="00E13DCE" w:rsidRDefault="00E13DCE" w:rsidP="0020791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ĐỀ 1</w:t>
            </w:r>
          </w:p>
          <w:p w14:paraId="55D94BDC" w14:textId="77777777" w:rsidR="00E13DCE" w:rsidRPr="00350BF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  <w:lang w:val="fr-FR"/>
              </w:rPr>
            </w:pPr>
          </w:p>
        </w:tc>
        <w:tc>
          <w:tcPr>
            <w:tcW w:w="6138" w:type="dxa"/>
            <w:vAlign w:val="center"/>
          </w:tcPr>
          <w:p w14:paraId="0C402CEE" w14:textId="77777777" w:rsidR="00E13DCE" w:rsidRPr="005234E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ĐỀ KIỂM TRA HỌC KÌ I</w:t>
            </w:r>
          </w:p>
          <w:p w14:paraId="15084DE0" w14:textId="77777777" w:rsidR="00E13DCE" w:rsidRPr="005234E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NĂM HỌ</w:t>
            </w:r>
            <w:r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C 2021 - 2022</w:t>
            </w:r>
          </w:p>
          <w:p w14:paraId="7AA052AD" w14:textId="5DD12DAD" w:rsidR="00E13DCE" w:rsidRPr="005234E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 xml:space="preserve">Môn: TOÁN - LỚP </w:t>
            </w:r>
            <w:r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6</w:t>
            </w:r>
          </w:p>
          <w:p w14:paraId="7390C1E9" w14:textId="3CD231C8" w:rsidR="00E13DCE" w:rsidRPr="005234E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 xml:space="preserve">Ngày kiểm tra: </w:t>
            </w:r>
          </w:p>
          <w:p w14:paraId="136C0CA5" w14:textId="77777777" w:rsidR="00E13DCE" w:rsidRPr="005234ED" w:rsidRDefault="00E13DCE" w:rsidP="0020791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Thời  gian làm bài:</w:t>
            </w:r>
            <w:r w:rsidRPr="005234ED">
              <w:rPr>
                <w:rFonts w:ascii="Times New Roman" w:hAnsi="Times New Roman"/>
                <w:sz w:val="25"/>
                <w:szCs w:val="25"/>
                <w:lang w:val="pl-PL"/>
              </w:rPr>
              <w:t xml:space="preserve"> </w:t>
            </w:r>
            <w:r w:rsidRPr="005234ED">
              <w:rPr>
                <w:rFonts w:ascii="Times New Roman" w:hAnsi="Times New Roman"/>
                <w:b/>
                <w:sz w:val="25"/>
                <w:szCs w:val="25"/>
                <w:lang w:val="pl-PL"/>
              </w:rPr>
              <w:t>90 phút</w:t>
            </w:r>
            <w:r w:rsidRPr="005234ED">
              <w:rPr>
                <w:rFonts w:ascii="Times New Roman" w:hAnsi="Times New Roman"/>
                <w:sz w:val="25"/>
                <w:szCs w:val="25"/>
                <w:lang w:val="pl-PL"/>
              </w:rPr>
              <w:t xml:space="preserve"> </w:t>
            </w:r>
            <w:r w:rsidRPr="005234ED">
              <w:rPr>
                <w:rFonts w:ascii="Times New Roman" w:hAnsi="Times New Roman"/>
                <w:i/>
                <w:sz w:val="25"/>
                <w:szCs w:val="25"/>
                <w:lang w:val="pl-PL"/>
              </w:rPr>
              <w:t>(không kể thời gian phát đề)</w:t>
            </w:r>
          </w:p>
          <w:p w14:paraId="332DD94E" w14:textId="50803A4B" w:rsidR="00E13DCE" w:rsidRPr="005234ED" w:rsidRDefault="00E13DCE" w:rsidP="00E13DC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  <w:lang w:val="pl-PL"/>
              </w:rPr>
            </w:pPr>
            <w:r w:rsidRPr="005234ED">
              <w:rPr>
                <w:rFonts w:ascii="Times New Roman" w:hAnsi="Times New Roman"/>
                <w:i/>
                <w:sz w:val="25"/>
                <w:szCs w:val="25"/>
                <w:lang w:val="pl-PL"/>
              </w:rPr>
              <w:t xml:space="preserve"> (</w:t>
            </w:r>
            <w:r w:rsidRPr="005234ED">
              <w:rPr>
                <w:rFonts w:ascii="Times New Roman" w:hAnsi="Times New Roman"/>
                <w:i/>
                <w:sz w:val="25"/>
                <w:szCs w:val="25"/>
                <w:u w:val="single"/>
                <w:lang w:val="pl-PL"/>
              </w:rPr>
              <w:t>Lưu ý</w:t>
            </w:r>
            <w:r w:rsidRPr="005234ED">
              <w:rPr>
                <w:rFonts w:ascii="Times New Roman" w:hAnsi="Times New Roman"/>
                <w:i/>
                <w:sz w:val="25"/>
                <w:szCs w:val="25"/>
                <w:lang w:val="pl-PL"/>
              </w:rPr>
              <w:t xml:space="preserve">: Học sinh làm bài trên </w:t>
            </w:r>
            <w:r>
              <w:rPr>
                <w:rFonts w:ascii="Times New Roman" w:hAnsi="Times New Roman"/>
                <w:i/>
                <w:sz w:val="25"/>
                <w:szCs w:val="25"/>
                <w:lang w:val="pl-PL"/>
              </w:rPr>
              <w:t>phiếu trả lời trắc nghiệm</w:t>
            </w:r>
            <w:r w:rsidRPr="005234ED">
              <w:rPr>
                <w:rFonts w:ascii="Times New Roman" w:hAnsi="Times New Roman"/>
                <w:i/>
                <w:sz w:val="25"/>
                <w:szCs w:val="25"/>
                <w:lang w:val="pl-PL"/>
              </w:rPr>
              <w:t>)</w:t>
            </w:r>
          </w:p>
        </w:tc>
      </w:tr>
    </w:tbl>
    <w:p w14:paraId="49D59FE7" w14:textId="77777777" w:rsidR="00E13DCE" w:rsidRDefault="00E13DCE" w:rsidP="00DC697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14:paraId="3D565598" w14:textId="49F0E3F4" w:rsidR="00486DA2" w:rsidRPr="000C6616" w:rsidRDefault="00DC697E" w:rsidP="00DC697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Đề 1 </w:t>
      </w:r>
    </w:p>
    <w:p w14:paraId="11A9C88A" w14:textId="58FD3021" w:rsidR="008A5360" w:rsidRPr="000C6616" w:rsidRDefault="00476296" w:rsidP="008A53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1: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Cho tập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hợp</w:t>
      </w:r>
      <w:r w:rsidR="008A5360"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320" w:dyaOrig="320" w14:anchorId="312BD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05pt;height:15.7pt" o:ole="">
            <v:imagedata r:id="rId6" o:title=""/>
          </v:shape>
          <o:OLEObject Type="Embed" ProgID="Equation.DSMT4" ShapeID="_x0000_i1025" DrawAspect="Content" ObjectID="_1706545488" r:id="rId7"/>
        </w:objec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. Số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nào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sau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đây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huộc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ập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hợp A?</w:t>
      </w:r>
    </w:p>
    <w:p w14:paraId="397F0377" w14:textId="0E3A3988" w:rsidR="008A5360" w:rsidRPr="000C6616" w:rsidRDefault="008A5360" w:rsidP="000C661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0  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2       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5     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6</w:t>
      </w:r>
    </w:p>
    <w:p w14:paraId="58B4C1F2" w14:textId="0933D10C" w:rsidR="008A5360" w:rsidRPr="000C6616" w:rsidRDefault="00476296" w:rsidP="008A53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2</w:t>
      </w:r>
      <w:r w:rsidR="006419AC" w:rsidRPr="000C6616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="006419AC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Kết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quả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cuả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phép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ính</w:t>
      </w:r>
      <w:r w:rsidR="008A5360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40" w:dyaOrig="279" w14:anchorId="7B1DD687">
          <v:shape id="_x0000_i1026" type="#_x0000_t75" style="width:81.75pt;height:13.55pt" o:ole="">
            <v:imagedata r:id="rId8" o:title=""/>
          </v:shape>
          <o:OLEObject Type="Embed" ProgID="Equation.DSMT4" ShapeID="_x0000_i1026" DrawAspect="Content" ObjectID="_1706545489" r:id="rId9"/>
        </w:objec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là:</w:t>
      </w:r>
    </w:p>
    <w:p w14:paraId="29815953" w14:textId="382C8B8B" w:rsidR="008A5360" w:rsidRPr="000C6616" w:rsidRDefault="008A5360" w:rsidP="000C661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100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150 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200          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250</w:t>
      </w:r>
    </w:p>
    <w:p w14:paraId="624C9B05" w14:textId="3225524A" w:rsidR="008A5360" w:rsidRPr="000C6616" w:rsidRDefault="00476296" w:rsidP="008A53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3</w:t>
      </w:r>
      <w:r w:rsidR="006419AC" w:rsidRPr="000C6616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="006419AC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Viết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gọn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ích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40" w:dyaOrig="279" w14:anchorId="42BBEBAF">
          <v:shape id="_x0000_i1027" type="#_x0000_t75" style="width:37.35pt;height:13.55pt" o:ole="">
            <v:imagedata r:id="rId10" o:title=""/>
          </v:shape>
          <o:OLEObject Type="Embed" ProgID="Equation.DSMT4" ShapeID="_x0000_i1027" DrawAspect="Content" ObjectID="_1706545490" r:id="rId11"/>
        </w:objec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dưới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dạng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lũy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hừa ta được:</w:t>
      </w:r>
    </w:p>
    <w:p w14:paraId="2FE3EECD" w14:textId="0062AC5A" w:rsidR="008A5360" w:rsidRPr="000C6616" w:rsidRDefault="008A5360" w:rsidP="000C661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Pr="000C661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 w14:anchorId="3E4D6F1E">
          <v:shape id="_x0000_i1028" type="#_x0000_t75" style="width:13.55pt;height:15.7pt" o:ole="">
            <v:imagedata r:id="rId12" o:title=""/>
          </v:shape>
          <o:OLEObject Type="Embed" ProgID="Equation.DSMT4" ShapeID="_x0000_i1028" DrawAspect="Content" ObjectID="_1706545491" r:id="rId13"/>
        </w:objec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Pr="000C661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60" w:dyaOrig="300" w14:anchorId="3BACA3DF">
          <v:shape id="_x0000_i1029" type="#_x0000_t75" style="width:13.55pt;height:15.7pt" o:ole="">
            <v:imagedata r:id="rId14" o:title=""/>
          </v:shape>
          <o:OLEObject Type="Embed" ProgID="Equation.DSMT4" ShapeID="_x0000_i1029" DrawAspect="Content" ObjectID="_1706545492" r:id="rId15"/>
        </w:objec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Pr="000C661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 w14:anchorId="691770E9">
          <v:shape id="_x0000_i1030" type="#_x0000_t75" style="width:13.55pt;height:15.7pt" o:ole="">
            <v:imagedata r:id="rId16" o:title=""/>
          </v:shape>
          <o:OLEObject Type="Embed" ProgID="Equation.DSMT4" ShapeID="_x0000_i1030" DrawAspect="Content" ObjectID="_1706545493" r:id="rId17"/>
        </w:objec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Pr="000C661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79" w:dyaOrig="300" w14:anchorId="43537EC0">
          <v:shape id="_x0000_i1031" type="#_x0000_t75" style="width:13.55pt;height:15.7pt" o:ole="">
            <v:imagedata r:id="rId18" o:title=""/>
          </v:shape>
          <o:OLEObject Type="Embed" ProgID="Equation.DSMT4" ShapeID="_x0000_i1031" DrawAspect="Content" ObjectID="_1706545494" r:id="rId19"/>
        </w:object>
      </w:r>
    </w:p>
    <w:p w14:paraId="564CFC19" w14:textId="7FFD4677" w:rsidR="008A5360" w:rsidRPr="000C6616" w:rsidRDefault="00476296" w:rsidP="008A53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4</w:t>
      </w:r>
      <w:r w:rsidR="006419AC" w:rsidRPr="000C6616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="006419AC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Giá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trị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của</w: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60" w:dyaOrig="320" w14:anchorId="75325900">
          <v:shape id="_x0000_i1032" type="#_x0000_t75" style="width:13.55pt;height:15.7pt" o:ole="">
            <v:imagedata r:id="rId20" o:title=""/>
          </v:shape>
          <o:OLEObject Type="Embed" ProgID="Equation.DSMT4" ShapeID="_x0000_i1032" DrawAspect="Content" ObjectID="_1706545495" r:id="rId21"/>
        </w:object>
      </w:r>
      <w:r w:rsidR="000C6616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bằng:</w:t>
      </w:r>
    </w:p>
    <w:p w14:paraId="62702BD0" w14:textId="74F95995" w:rsidR="008A5360" w:rsidRPr="000C6616" w:rsidRDefault="008A5360" w:rsidP="000C661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61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71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81 </w:t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="000C661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91</w:t>
      </w:r>
    </w:p>
    <w:p w14:paraId="044DB783" w14:textId="59A076E8" w:rsidR="008A5360" w:rsidRPr="000C6616" w:rsidRDefault="00476296" w:rsidP="008A536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5</w:t>
      </w:r>
      <w:r w:rsidR="006419AC" w:rsidRPr="000C6616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  <w:r w:rsidR="006419AC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Số chia hết</w:t>
      </w:r>
      <w:r w:rsidR="00801752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cho</w:t>
      </w:r>
      <w:r w:rsidR="00801752">
        <w:rPr>
          <w:rFonts w:ascii="Times New Roman" w:hAnsi="Times New Roman" w:cs="Times New Roman"/>
          <w:sz w:val="28"/>
          <w:szCs w:val="28"/>
        </w:rPr>
        <w:t xml:space="preserve"> </w:t>
      </w:r>
      <w:r w:rsidR="008A5360" w:rsidRPr="000C6616">
        <w:rPr>
          <w:rFonts w:ascii="Times New Roman" w:hAnsi="Times New Roman" w:cs="Times New Roman"/>
          <w:sz w:val="28"/>
          <w:szCs w:val="28"/>
          <w:lang w:val="en-US"/>
        </w:rPr>
        <w:t>5 là:</w:t>
      </w:r>
    </w:p>
    <w:p w14:paraId="3485D41D" w14:textId="4E4A98DA" w:rsidR="008A5360" w:rsidRPr="000C6616" w:rsidRDefault="008A5360" w:rsidP="000C661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31   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32     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33    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35</w:t>
      </w:r>
    </w:p>
    <w:p w14:paraId="0D2726DE" w14:textId="67B51BB4" w:rsidR="006419AC" w:rsidRPr="000C6616" w:rsidRDefault="006419AC" w:rsidP="006419AC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>Câu 6: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Số chia hết</w:t>
      </w:r>
      <w:r w:rsidR="00801752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ho 2</w:t>
      </w:r>
      <w:r w:rsidR="00801752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là:</w:t>
      </w:r>
    </w:p>
    <w:p w14:paraId="320ACD52" w14:textId="084E79C0" w:rsidR="006419AC" w:rsidRPr="000C6616" w:rsidRDefault="006419AC" w:rsidP="00801752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102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105    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 107           </w:t>
      </w:r>
      <w:r w:rsidR="0080175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109</w:t>
      </w:r>
    </w:p>
    <w:p w14:paraId="60D77180" w14:textId="526C9970" w:rsidR="006419AC" w:rsidRPr="000C6616" w:rsidRDefault="006419AC" w:rsidP="005A3135">
      <w:pPr>
        <w:tabs>
          <w:tab w:val="left" w:pos="284"/>
          <w:tab w:val="left" w:pos="2835"/>
          <w:tab w:val="left" w:pos="5245"/>
          <w:tab w:val="left" w:pos="7797"/>
        </w:tabs>
        <w:spacing w:before="120" w:after="120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0C6616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476296" w:rsidRPr="000C661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7</w:t>
      </w:r>
      <w:r w:rsidRPr="000C661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: </w:t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Tập hợp các ước chung của hai số 2 và 5 được kí hiệu là:</w:t>
      </w:r>
    </w:p>
    <w:p w14:paraId="66427032" w14:textId="5686158A" w:rsidR="006419AC" w:rsidRPr="000C6616" w:rsidRDefault="006419AC" w:rsidP="005A3135">
      <w:pPr>
        <w:spacing w:before="120" w:after="120"/>
        <w:ind w:right="3" w:firstLine="360"/>
        <w:rPr>
          <w:rFonts w:ascii="Times New Roman" w:eastAsia="Times New Roman" w:hAnsi="Times New Roman" w:cs="Times New Roman"/>
          <w:sz w:val="28"/>
          <w:szCs w:val="28"/>
        </w:rPr>
      </w:pPr>
      <w:r w:rsidRPr="00801752">
        <w:rPr>
          <w:rFonts w:ascii="Times New Roman" w:eastAsia="Times New Roman" w:hAnsi="Times New Roman" w:cs="Times New Roman"/>
          <w:sz w:val="28"/>
          <w:szCs w:val="28"/>
        </w:rPr>
        <w:t>A.</w:t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ƯC(2;5)</w:t>
      </w:r>
      <w:r w:rsidR="00801752">
        <w:rPr>
          <w:rFonts w:ascii="Times New Roman" w:eastAsia="Times New Roman" w:hAnsi="Times New Roman" w:cs="Times New Roman"/>
          <w:sz w:val="28"/>
          <w:szCs w:val="28"/>
        </w:rPr>
        <w:tab/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B.ƯCNN(2;5)</w:t>
      </w:r>
      <w:r w:rsidR="00801752">
        <w:rPr>
          <w:rFonts w:ascii="Times New Roman" w:eastAsia="Times New Roman" w:hAnsi="Times New Roman" w:cs="Times New Roman"/>
          <w:sz w:val="28"/>
          <w:szCs w:val="28"/>
        </w:rPr>
        <w:tab/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C.ƯCLN(2;5)</w:t>
      </w:r>
      <w:r w:rsidR="00801752">
        <w:rPr>
          <w:rFonts w:ascii="Times New Roman" w:eastAsia="Times New Roman" w:hAnsi="Times New Roman" w:cs="Times New Roman"/>
          <w:sz w:val="28"/>
          <w:szCs w:val="28"/>
        </w:rPr>
        <w:tab/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D.BC(2;5).</w:t>
      </w:r>
    </w:p>
    <w:p w14:paraId="61F28B24" w14:textId="0BE63F74" w:rsidR="006419AC" w:rsidRPr="000C6616" w:rsidRDefault="006419AC" w:rsidP="005A3135">
      <w:pPr>
        <w:tabs>
          <w:tab w:val="left" w:pos="284"/>
          <w:tab w:val="left" w:pos="2835"/>
          <w:tab w:val="left" w:pos="5245"/>
          <w:tab w:val="left" w:pos="7797"/>
        </w:tabs>
        <w:spacing w:before="120" w:after="120"/>
        <w:ind w:right="3"/>
        <w:rPr>
          <w:rFonts w:ascii="Times New Roman" w:eastAsia="Times New Roman" w:hAnsi="Times New Roman" w:cs="Times New Roman"/>
          <w:sz w:val="28"/>
          <w:szCs w:val="28"/>
        </w:rPr>
      </w:pPr>
      <w:r w:rsidRPr="000C6616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0C661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8</w:t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: Kí hiệu bội chung nhỏ nhất của hai số 3 và 4 là:</w:t>
      </w:r>
    </w:p>
    <w:p w14:paraId="445DFEAA" w14:textId="17099EF3" w:rsidR="006419AC" w:rsidRPr="00801752" w:rsidRDefault="006419AC" w:rsidP="005A3135">
      <w:pPr>
        <w:tabs>
          <w:tab w:val="left" w:pos="284"/>
        </w:tabs>
        <w:spacing w:before="120" w:after="120"/>
        <w:ind w:right="3" w:firstLine="36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eastAsia="Times New Roman" w:hAnsi="Times New Roman" w:cs="Times New Roman"/>
          <w:sz w:val="28"/>
          <w:szCs w:val="28"/>
        </w:rPr>
        <w:t>A.BC(3;4</w:t>
      </w:r>
      <w:r w:rsidRPr="000C6616">
        <w:rPr>
          <w:rFonts w:ascii="Times New Roman" w:eastAsia="Times New Roman" w:hAnsi="Times New Roman" w:cs="Times New Roman"/>
          <w:sz w:val="28"/>
          <w:szCs w:val="28"/>
          <w:lang w:val="en-US"/>
        </w:rPr>
        <w:t>)</w:t>
      </w:r>
      <w:r w:rsidR="00801752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B.BCLN(3;4)</w:t>
      </w:r>
      <w:r w:rsidR="00801752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C.B(3;4)</w:t>
      </w:r>
      <w:r w:rsidR="00801752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801752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801752">
        <w:rPr>
          <w:rFonts w:ascii="Times New Roman" w:eastAsia="Times New Roman" w:hAnsi="Times New Roman" w:cs="Times New Roman"/>
          <w:sz w:val="28"/>
          <w:szCs w:val="28"/>
        </w:rPr>
        <w:t>D.</w:t>
      </w:r>
      <w:r w:rsidRPr="000C6616">
        <w:rPr>
          <w:rFonts w:ascii="Times New Roman" w:eastAsia="Times New Roman" w:hAnsi="Times New Roman" w:cs="Times New Roman"/>
          <w:sz w:val="28"/>
          <w:szCs w:val="28"/>
        </w:rPr>
        <w:t>BCNN(3;4)</w:t>
      </w:r>
    </w:p>
    <w:p w14:paraId="64FF9F84" w14:textId="77777777" w:rsidR="006419AC" w:rsidRPr="000C6616" w:rsidRDefault="006419AC" w:rsidP="006419AC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9:</w:t>
      </w:r>
      <w:r w:rsidRPr="000C6616">
        <w:rPr>
          <w:rFonts w:ascii="Times New Roman" w:hAnsi="Times New Roman" w:cs="Times New Roman"/>
          <w:sz w:val="28"/>
          <w:szCs w:val="28"/>
        </w:rPr>
        <w:t xml:space="preserve"> Trong các số sau, số nào là bội của 2 ?</w:t>
      </w:r>
    </w:p>
    <w:p w14:paraId="4F0FB9D5" w14:textId="45D88789" w:rsidR="006419AC" w:rsidRPr="00801752" w:rsidRDefault="006419AC" w:rsidP="0080175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801752">
        <w:rPr>
          <w:rFonts w:ascii="Times New Roman" w:hAnsi="Times New Roman" w:cs="Times New Roman"/>
          <w:sz w:val="28"/>
          <w:szCs w:val="28"/>
        </w:rPr>
        <w:t>A. 155</w:t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Pr="00801752">
        <w:rPr>
          <w:rFonts w:ascii="Times New Roman" w:hAnsi="Times New Roman" w:cs="Times New Roman"/>
          <w:sz w:val="28"/>
          <w:szCs w:val="28"/>
        </w:rPr>
        <w:t>B. 227</w:t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Pr="00801752">
        <w:rPr>
          <w:rFonts w:ascii="Times New Roman" w:hAnsi="Times New Roman" w:cs="Times New Roman"/>
          <w:sz w:val="28"/>
          <w:szCs w:val="28"/>
        </w:rPr>
        <w:t>C. 451</w:t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="00801752">
        <w:rPr>
          <w:rFonts w:ascii="Times New Roman" w:hAnsi="Times New Roman" w:cs="Times New Roman"/>
          <w:sz w:val="28"/>
          <w:szCs w:val="28"/>
        </w:rPr>
        <w:tab/>
      </w:r>
      <w:r w:rsidRPr="00801752">
        <w:rPr>
          <w:rFonts w:ascii="Times New Roman" w:hAnsi="Times New Roman" w:cs="Times New Roman"/>
          <w:sz w:val="28"/>
          <w:szCs w:val="28"/>
        </w:rPr>
        <w:t>D. 168</w:t>
      </w:r>
    </w:p>
    <w:p w14:paraId="29590921" w14:textId="0E17F0E7" w:rsidR="006419AC" w:rsidRPr="000C6616" w:rsidRDefault="002C2918" w:rsidP="006419A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Câu</w:t>
      </w:r>
      <w:r w:rsidR="006419AC" w:rsidRPr="000C6616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10: </w:t>
      </w:r>
      <w:r w:rsidR="006419AC" w:rsidRPr="000C6616">
        <w:rPr>
          <w:rFonts w:ascii="Times New Roman" w:hAnsi="Times New Roman" w:cs="Times New Roman"/>
          <w:sz w:val="28"/>
          <w:szCs w:val="28"/>
          <w:lang w:val="pt-BR"/>
        </w:rPr>
        <w:t>Trong các số sau, số nào là ước của 8?</w:t>
      </w:r>
    </w:p>
    <w:p w14:paraId="57C00E47" w14:textId="414E80FB" w:rsidR="006419AC" w:rsidRPr="002C2918" w:rsidRDefault="006419AC" w:rsidP="002C2918">
      <w:pPr>
        <w:ind w:firstLine="360"/>
        <w:rPr>
          <w:rFonts w:ascii="Times New Roman" w:hAnsi="Times New Roman" w:cs="Times New Roman"/>
          <w:sz w:val="28"/>
          <w:szCs w:val="28"/>
          <w:lang w:val="pt-BR"/>
        </w:rPr>
      </w:pPr>
      <w:r w:rsidRPr="002C2918">
        <w:rPr>
          <w:rFonts w:ascii="Times New Roman" w:hAnsi="Times New Roman" w:cs="Times New Roman"/>
          <w:sz w:val="28"/>
          <w:szCs w:val="28"/>
          <w:lang w:val="pt-BR"/>
        </w:rPr>
        <w:t>A. 4</w:t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  <w:t>B. 0</w:t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  <w:t>C. 36</w:t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2C2918">
        <w:rPr>
          <w:rFonts w:ascii="Times New Roman" w:hAnsi="Times New Roman" w:cs="Times New Roman"/>
          <w:sz w:val="28"/>
          <w:szCs w:val="28"/>
          <w:lang w:val="pt-BR"/>
        </w:rPr>
        <w:tab/>
        <w:t>D. 9</w:t>
      </w:r>
    </w:p>
    <w:p w14:paraId="7DF0AB15" w14:textId="53D3A5B2" w:rsidR="006419AC" w:rsidRPr="000C6616" w:rsidRDefault="002C2918" w:rsidP="007A0094">
      <w:pPr>
        <w:pStyle w:val="NormalWeb"/>
        <w:shd w:val="clear" w:color="auto" w:fill="FFFFFF"/>
        <w:spacing w:before="120" w:beforeAutospacing="0" w:after="120" w:afterAutospacing="0"/>
        <w:rPr>
          <w:sz w:val="28"/>
          <w:szCs w:val="28"/>
          <w:lang w:val="pt-BR"/>
        </w:rPr>
      </w:pPr>
      <w:r>
        <w:rPr>
          <w:rStyle w:val="Strong"/>
          <w:sz w:val="28"/>
          <w:szCs w:val="28"/>
          <w:bdr w:val="none" w:sz="0" w:space="0" w:color="auto" w:frame="1"/>
          <w:lang w:val="pt-BR"/>
        </w:rPr>
        <w:lastRenderedPageBreak/>
        <w:t>Câu</w:t>
      </w:r>
      <w:r w:rsidR="006419AC" w:rsidRPr="000C6616">
        <w:rPr>
          <w:rStyle w:val="Strong"/>
          <w:sz w:val="28"/>
          <w:szCs w:val="28"/>
          <w:bdr w:val="none" w:sz="0" w:space="0" w:color="auto" w:frame="1"/>
          <w:lang w:val="pt-BR"/>
        </w:rPr>
        <w:t xml:space="preserve"> 11: </w:t>
      </w:r>
      <w:r w:rsidR="006419AC" w:rsidRPr="000C6616">
        <w:rPr>
          <w:sz w:val="28"/>
          <w:szCs w:val="28"/>
          <w:lang w:val="pt-BR"/>
        </w:rPr>
        <w:t>Số tự nhiên 8 chia hết cho số tự nhiên 4, thì?</w:t>
      </w:r>
    </w:p>
    <w:p w14:paraId="14E0370C" w14:textId="1BCEFF85" w:rsidR="006419AC" w:rsidRPr="000C6616" w:rsidRDefault="006419AC" w:rsidP="007A0094">
      <w:pPr>
        <w:pStyle w:val="NormalWeb"/>
        <w:shd w:val="clear" w:color="auto" w:fill="FFFFFF"/>
        <w:spacing w:before="120" w:beforeAutospacing="0" w:after="120" w:afterAutospacing="0"/>
        <w:ind w:firstLine="360"/>
        <w:rPr>
          <w:sz w:val="28"/>
          <w:szCs w:val="28"/>
          <w:lang w:val="pt-BR"/>
        </w:rPr>
      </w:pPr>
      <w:r w:rsidRPr="002C2918">
        <w:rPr>
          <w:sz w:val="28"/>
          <w:szCs w:val="28"/>
          <w:lang w:val="pt-BR"/>
        </w:rPr>
        <w:t>A.</w:t>
      </w:r>
      <w:r w:rsidR="002C2918">
        <w:rPr>
          <w:sz w:val="28"/>
          <w:szCs w:val="28"/>
          <w:lang w:val="vi-VN"/>
        </w:rPr>
        <w:t xml:space="preserve"> </w:t>
      </w:r>
      <w:r w:rsidRPr="002C2918">
        <w:rPr>
          <w:sz w:val="28"/>
          <w:szCs w:val="28"/>
          <w:lang w:val="pt-BR"/>
        </w:rPr>
        <w:t>4 là</w:t>
      </w:r>
      <w:r w:rsidRPr="000C6616">
        <w:rPr>
          <w:sz w:val="28"/>
          <w:szCs w:val="28"/>
          <w:lang w:val="pt-BR"/>
        </w:rPr>
        <w:t xml:space="preserve"> ước của 8.</w:t>
      </w:r>
    </w:p>
    <w:p w14:paraId="78AC88EB" w14:textId="6905C408" w:rsidR="006419AC" w:rsidRPr="000C6616" w:rsidRDefault="006419AC" w:rsidP="007A0094">
      <w:pPr>
        <w:pStyle w:val="NormalWeb"/>
        <w:shd w:val="clear" w:color="auto" w:fill="FFFFFF"/>
        <w:spacing w:before="120" w:beforeAutospacing="0" w:after="120" w:afterAutospacing="0"/>
        <w:ind w:firstLine="360"/>
        <w:rPr>
          <w:sz w:val="28"/>
          <w:szCs w:val="28"/>
          <w:lang w:val="pt-BR"/>
        </w:rPr>
      </w:pPr>
      <w:r w:rsidRPr="000C6616">
        <w:rPr>
          <w:sz w:val="28"/>
          <w:szCs w:val="28"/>
          <w:lang w:val="pt-BR"/>
        </w:rPr>
        <w:t>B.</w:t>
      </w:r>
      <w:r w:rsidR="002C2918">
        <w:rPr>
          <w:sz w:val="28"/>
          <w:szCs w:val="28"/>
          <w:lang w:val="vi-VN"/>
        </w:rPr>
        <w:t xml:space="preserve"> </w:t>
      </w:r>
      <w:r w:rsidRPr="000C6616">
        <w:rPr>
          <w:sz w:val="28"/>
          <w:szCs w:val="28"/>
          <w:lang w:val="pt-BR"/>
        </w:rPr>
        <w:t>4</w:t>
      </w:r>
      <w:r w:rsidR="007A0094">
        <w:rPr>
          <w:sz w:val="28"/>
          <w:szCs w:val="28"/>
          <w:lang w:val="pt-BR"/>
        </w:rPr>
        <w:t xml:space="preserve"> </w:t>
      </w:r>
      <w:r w:rsidRPr="000C6616">
        <w:rPr>
          <w:sz w:val="28"/>
          <w:szCs w:val="28"/>
          <w:lang w:val="pt-BR"/>
        </w:rPr>
        <w:t>là bội của 8.</w:t>
      </w:r>
    </w:p>
    <w:p w14:paraId="0E0D9D1B" w14:textId="65BE4EFF" w:rsidR="006419AC" w:rsidRPr="000C6616" w:rsidRDefault="006419AC" w:rsidP="007A0094">
      <w:pPr>
        <w:pStyle w:val="NormalWeb"/>
        <w:shd w:val="clear" w:color="auto" w:fill="FFFFFF"/>
        <w:spacing w:before="120" w:beforeAutospacing="0" w:after="120" w:afterAutospacing="0"/>
        <w:ind w:firstLine="360"/>
        <w:rPr>
          <w:sz w:val="28"/>
          <w:szCs w:val="28"/>
          <w:lang w:val="pt-BR"/>
        </w:rPr>
      </w:pPr>
      <w:r w:rsidRPr="000C6616">
        <w:rPr>
          <w:sz w:val="28"/>
          <w:szCs w:val="28"/>
          <w:lang w:val="pt-BR"/>
        </w:rPr>
        <w:t xml:space="preserve">C. 8 </w:t>
      </w:r>
      <w:r w:rsidR="00811979">
        <w:rPr>
          <w:sz w:val="28"/>
          <w:szCs w:val="28"/>
          <w:lang w:val="pt-BR"/>
        </w:rPr>
        <w:t>không</w:t>
      </w:r>
      <w:r w:rsidR="00811979">
        <w:rPr>
          <w:sz w:val="28"/>
          <w:szCs w:val="28"/>
          <w:lang w:val="vi-VN"/>
        </w:rPr>
        <w:t xml:space="preserve"> </w:t>
      </w:r>
      <w:r w:rsidRPr="000C6616">
        <w:rPr>
          <w:sz w:val="28"/>
          <w:szCs w:val="28"/>
          <w:lang w:val="pt-BR"/>
        </w:rPr>
        <w:t>là bội của 4.</w:t>
      </w:r>
    </w:p>
    <w:p w14:paraId="3B50C07E" w14:textId="2B542D6A" w:rsidR="006419AC" w:rsidRPr="000C6616" w:rsidRDefault="006419AC" w:rsidP="007A0094">
      <w:pPr>
        <w:pStyle w:val="NormalWeb"/>
        <w:shd w:val="clear" w:color="auto" w:fill="FFFFFF"/>
        <w:spacing w:before="120" w:beforeAutospacing="0" w:after="120" w:afterAutospacing="0"/>
        <w:ind w:firstLine="360"/>
        <w:rPr>
          <w:sz w:val="28"/>
          <w:szCs w:val="28"/>
          <w:lang w:val="pt-BR"/>
        </w:rPr>
      </w:pPr>
      <w:r w:rsidRPr="000C6616">
        <w:rPr>
          <w:sz w:val="28"/>
          <w:szCs w:val="28"/>
          <w:lang w:val="pt-BR"/>
        </w:rPr>
        <w:t xml:space="preserve">D. </w:t>
      </w:r>
      <w:r w:rsidR="00811979">
        <w:rPr>
          <w:sz w:val="28"/>
          <w:szCs w:val="28"/>
          <w:lang w:val="pt-BR"/>
        </w:rPr>
        <w:t>4</w:t>
      </w:r>
      <w:r w:rsidR="00811979">
        <w:rPr>
          <w:sz w:val="28"/>
          <w:szCs w:val="28"/>
          <w:lang w:val="vi-VN"/>
        </w:rPr>
        <w:t xml:space="preserve"> không</w:t>
      </w:r>
      <w:r w:rsidRPr="000C6616">
        <w:rPr>
          <w:sz w:val="28"/>
          <w:szCs w:val="28"/>
          <w:lang w:val="pt-BR"/>
        </w:rPr>
        <w:t xml:space="preserve"> là </w:t>
      </w:r>
      <w:r w:rsidR="00811979">
        <w:rPr>
          <w:sz w:val="28"/>
          <w:szCs w:val="28"/>
          <w:lang w:val="pt-BR"/>
        </w:rPr>
        <w:t>ước</w:t>
      </w:r>
      <w:r w:rsidRPr="000C6616">
        <w:rPr>
          <w:sz w:val="28"/>
          <w:szCs w:val="28"/>
          <w:lang w:val="pt-BR"/>
        </w:rPr>
        <w:t xml:space="preserve"> của </w:t>
      </w:r>
      <w:r w:rsidR="00811979">
        <w:rPr>
          <w:sz w:val="28"/>
          <w:szCs w:val="28"/>
          <w:lang w:val="pt-BR"/>
        </w:rPr>
        <w:t>8</w:t>
      </w:r>
      <w:r w:rsidRPr="000C6616">
        <w:rPr>
          <w:sz w:val="28"/>
          <w:szCs w:val="28"/>
          <w:lang w:val="pt-BR"/>
        </w:rPr>
        <w:t>.</w:t>
      </w:r>
    </w:p>
    <w:p w14:paraId="23F577A5" w14:textId="0D18E7BF" w:rsidR="009E7AEE" w:rsidRPr="00300B0B" w:rsidRDefault="002C2918" w:rsidP="00DC697E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47629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2</w:t>
      </w:r>
      <w:r w:rsidR="009E7AEE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ong các số sau, số nào là số nguyên âm</w:t>
      </w:r>
      <w:r w:rsidR="00300B0B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14:paraId="1AFBAE90" w14:textId="289F6E4E" w:rsidR="009E7AEE" w:rsidRPr="000C6616" w:rsidRDefault="009E7AEE" w:rsidP="002C2918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A. 0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10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C2918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. -20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 20</w:t>
      </w:r>
    </w:p>
    <w:p w14:paraId="446497F0" w14:textId="439CD782" w:rsidR="009E7AEE" w:rsidRPr="000C6616" w:rsidRDefault="002C2918" w:rsidP="00DC697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47629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3</w:t>
      </w:r>
      <w:r w:rsidR="009E7AEE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ố đối của -2 là :</w:t>
      </w:r>
    </w:p>
    <w:p w14:paraId="6225B2EB" w14:textId="1268F79C" w:rsidR="009E7AEE" w:rsidRPr="000C6616" w:rsidRDefault="009E7AEE" w:rsidP="002C2918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A. 1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-2 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3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C2918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2 </w:t>
      </w:r>
    </w:p>
    <w:p w14:paraId="5B4DCE51" w14:textId="1911497D" w:rsidR="009E7AEE" w:rsidRPr="000C6616" w:rsidRDefault="002C2918" w:rsidP="00DC697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4</w:t>
      </w:r>
      <w:r w:rsidR="0047629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r w:rsidR="00476296"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B2F4B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ết quả của phép tính (– 2021) + 2021 là </w:t>
      </w:r>
    </w:p>
    <w:p w14:paraId="52F0D74F" w14:textId="6F1D1609" w:rsidR="009E7AEE" w:rsidRPr="000C6616" w:rsidRDefault="009E7AEE" w:rsidP="002C2918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4042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-4042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C2918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2021</w:t>
      </w:r>
    </w:p>
    <w:p w14:paraId="7C80E263" w14:textId="13068DCA" w:rsidR="009E7AEE" w:rsidRPr="000C6616" w:rsidRDefault="002C2918" w:rsidP="00DC697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D2626D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5</w:t>
      </w:r>
      <w:r w:rsidR="009E7AEE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ết quả của phép tính (-18) :3 là </w:t>
      </w:r>
    </w:p>
    <w:p w14:paraId="7779F75B" w14:textId="5B7210C2" w:rsidR="009E7AEE" w:rsidRPr="000C6616" w:rsidRDefault="009E7AEE" w:rsidP="002C2918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2 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2C291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6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-3</w:t>
      </w:r>
    </w:p>
    <w:p w14:paraId="1D1366F4" w14:textId="167CF060" w:rsidR="009E7AEE" w:rsidRPr="000C6616" w:rsidRDefault="002C2918" w:rsidP="00DC697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D2626D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6</w:t>
      </w:r>
      <w:r w:rsidR="009E7AEE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ết quả của phép tính (-12) . 2 là </w:t>
      </w:r>
    </w:p>
    <w:p w14:paraId="0C617317" w14:textId="460093A1" w:rsidR="009E7AEE" w:rsidRPr="000C6616" w:rsidRDefault="00A20805" w:rsidP="002C2918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C291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. -24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24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9E7AEE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</w:t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2C291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F738A1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 -50</w:t>
      </w:r>
    </w:p>
    <w:p w14:paraId="1188E1AC" w14:textId="39D0756B" w:rsidR="00A20805" w:rsidRPr="000C6616" w:rsidRDefault="00D63E8C" w:rsidP="00A2080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6419AC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17</w:t>
      </w:r>
      <w:r w:rsidR="00A20805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A20805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ong các số</w:t>
      </w:r>
      <w:r w:rsidR="00D2626D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2002 ; -300 ; 100 ; 200 . Số nào lớn nhất </w:t>
      </w:r>
    </w:p>
    <w:p w14:paraId="4B462C52" w14:textId="691382D8" w:rsidR="00A20805" w:rsidRPr="000C6616" w:rsidRDefault="00A20805" w:rsidP="00D63E8C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63E8C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2626D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200</w:t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2626D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100</w:t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2626D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-300</w:t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63E8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2626D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 -2002</w:t>
      </w:r>
    </w:p>
    <w:p w14:paraId="5E1F1F67" w14:textId="070D07A8" w:rsidR="0090622C" w:rsidRPr="000C6616" w:rsidRDefault="00210AA8" w:rsidP="00C723D1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33152" behindDoc="0" locked="0" layoutInCell="1" allowOverlap="1" wp14:anchorId="46C35DAA" wp14:editId="0E6DB728">
            <wp:simplePos x="0" y="0"/>
            <wp:positionH relativeFrom="column">
              <wp:posOffset>5052565</wp:posOffset>
            </wp:positionH>
            <wp:positionV relativeFrom="paragraph">
              <wp:posOffset>368935</wp:posOffset>
            </wp:positionV>
            <wp:extent cx="900430" cy="798195"/>
            <wp:effectExtent l="0" t="0" r="0" b="0"/>
            <wp:wrapSquare wrapText="bothSides"/>
            <wp:docPr id="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22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430" cy="798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3E8C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8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Trong các hình dưới đây hình nào là hình vuông?</w:t>
      </w:r>
    </w:p>
    <w:p w14:paraId="0D0A57E5" w14:textId="77777777" w:rsidR="00C723D1" w:rsidRDefault="00210AA8" w:rsidP="00C723D1">
      <w:pPr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21888" behindDoc="0" locked="0" layoutInCell="1" allowOverlap="1" wp14:anchorId="278D3942" wp14:editId="50C77203">
            <wp:simplePos x="0" y="0"/>
            <wp:positionH relativeFrom="column">
              <wp:posOffset>3860528</wp:posOffset>
            </wp:positionH>
            <wp:positionV relativeFrom="paragraph">
              <wp:posOffset>95885</wp:posOffset>
            </wp:positionV>
            <wp:extent cx="815975" cy="773430"/>
            <wp:effectExtent l="0" t="0" r="0" b="0"/>
            <wp:wrapSquare wrapText="bothSides"/>
            <wp:docPr id="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5975" cy="773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b/>
          <w:bCs/>
          <w:noProof/>
          <w:sz w:val="28"/>
          <w:szCs w:val="28"/>
          <w:lang w:val="en-US"/>
        </w:rPr>
        <w:drawing>
          <wp:anchor distT="0" distB="0" distL="114300" distR="114300" simplePos="0" relativeHeight="251608576" behindDoc="0" locked="0" layoutInCell="1" allowOverlap="1" wp14:anchorId="24ED4D3A" wp14:editId="65F706A9">
            <wp:simplePos x="0" y="0"/>
            <wp:positionH relativeFrom="column">
              <wp:posOffset>1983610</wp:posOffset>
            </wp:positionH>
            <wp:positionV relativeFrom="paragraph">
              <wp:posOffset>123825</wp:posOffset>
            </wp:positionV>
            <wp:extent cx="1434465" cy="759460"/>
            <wp:effectExtent l="0" t="0" r="0" b="0"/>
            <wp:wrapSquare wrapText="bothSides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4465" cy="759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48D"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589120" behindDoc="0" locked="0" layoutInCell="1" allowOverlap="1" wp14:anchorId="5407C6EE" wp14:editId="64D10F21">
            <wp:simplePos x="0" y="0"/>
            <wp:positionH relativeFrom="column">
              <wp:posOffset>125095</wp:posOffset>
            </wp:positionH>
            <wp:positionV relativeFrom="paragraph">
              <wp:posOffset>151635</wp:posOffset>
            </wp:positionV>
            <wp:extent cx="1637030" cy="721360"/>
            <wp:effectExtent l="0" t="0" r="0" b="2540"/>
            <wp:wrapSquare wrapText="bothSides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2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1637030" cy="7213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63A21C6" w14:textId="200B7A81" w:rsidR="0090622C" w:rsidRPr="000C6616" w:rsidRDefault="00C723D1" w:rsidP="00C723D1">
      <w:pPr>
        <w:spacing w:after="120" w:line="276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A                 </w:t>
      </w:r>
      <w:r w:rsidR="00D63E8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B                </w:t>
      </w:r>
      <w:r w:rsidR="00D63E8C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C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90622C" w:rsidRPr="000C6616">
        <w:rPr>
          <w:rFonts w:ascii="Times New Roman" w:hAnsi="Times New Roman" w:cs="Times New Roman"/>
          <w:sz w:val="28"/>
          <w:szCs w:val="28"/>
        </w:rPr>
        <w:t>Hình D</w:t>
      </w:r>
    </w:p>
    <w:p w14:paraId="3F2E841E" w14:textId="77777777" w:rsidR="0090622C" w:rsidRPr="000C6616" w:rsidRDefault="0090622C" w:rsidP="00C723D1">
      <w:pPr>
        <w:shd w:val="clear" w:color="auto" w:fill="FFFFFF"/>
        <w:spacing w:after="12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A. Hình A</w:t>
      </w:r>
    </w:p>
    <w:p w14:paraId="768F4EE8" w14:textId="77777777" w:rsidR="0090622C" w:rsidRPr="000C6616" w:rsidRDefault="0090622C" w:rsidP="00C723D1">
      <w:pPr>
        <w:shd w:val="clear" w:color="auto" w:fill="FFFFFF"/>
        <w:spacing w:after="12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031073">
        <w:rPr>
          <w:rFonts w:ascii="Times New Roman" w:hAnsi="Times New Roman" w:cs="Times New Roman"/>
          <w:sz w:val="28"/>
          <w:szCs w:val="28"/>
        </w:rPr>
        <w:t>B.</w:t>
      </w:r>
      <w:r w:rsidRPr="000C6616">
        <w:rPr>
          <w:rFonts w:ascii="Times New Roman" w:hAnsi="Times New Roman" w:cs="Times New Roman"/>
          <w:sz w:val="28"/>
          <w:szCs w:val="28"/>
        </w:rPr>
        <w:t xml:space="preserve"> Hình C</w:t>
      </w:r>
    </w:p>
    <w:p w14:paraId="72D31C94" w14:textId="77777777" w:rsidR="0090622C" w:rsidRPr="000C6616" w:rsidRDefault="0090622C" w:rsidP="00C723D1">
      <w:pPr>
        <w:shd w:val="clear" w:color="auto" w:fill="FFFFFF"/>
        <w:spacing w:after="12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C. Hình B</w:t>
      </w:r>
    </w:p>
    <w:p w14:paraId="27FC552D" w14:textId="77777777" w:rsidR="0090622C" w:rsidRPr="000C6616" w:rsidRDefault="0090622C" w:rsidP="00C723D1">
      <w:pPr>
        <w:shd w:val="clear" w:color="auto" w:fill="FFFFFF"/>
        <w:spacing w:after="12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D. Hình D</w:t>
      </w:r>
    </w:p>
    <w:p w14:paraId="165C591F" w14:textId="7D7538BA" w:rsidR="0090622C" w:rsidRPr="000C6616" w:rsidRDefault="00A30C3C" w:rsidP="00D9548D">
      <w:pPr>
        <w:rPr>
          <w:rFonts w:ascii="Times New Roman" w:hAnsi="Times New Roman" w:cs="Times New Roman"/>
          <w:sz w:val="28"/>
          <w:szCs w:val="28"/>
        </w:rPr>
      </w:pPr>
      <w:bookmarkStart w:id="0" w:name="_Hlk86157719"/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19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Trong các hình dưới đây hình nào là hình tam giác đều?</w:t>
      </w:r>
    </w:p>
    <w:p w14:paraId="6FD3AF75" w14:textId="46BEB203" w:rsidR="0090622C" w:rsidRPr="000C6616" w:rsidRDefault="00A30C3C" w:rsidP="0090622C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731456" behindDoc="0" locked="0" layoutInCell="1" allowOverlap="1" wp14:anchorId="427635A5" wp14:editId="59DB8116">
            <wp:simplePos x="0" y="0"/>
            <wp:positionH relativeFrom="column">
              <wp:posOffset>5044440</wp:posOffset>
            </wp:positionH>
            <wp:positionV relativeFrom="paragraph">
              <wp:posOffset>140607</wp:posOffset>
            </wp:positionV>
            <wp:extent cx="861060" cy="817245"/>
            <wp:effectExtent l="0" t="0" r="0" b="0"/>
            <wp:wrapSquare wrapText="bothSides"/>
            <wp:docPr id="1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r:embed="rId2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77184" behindDoc="0" locked="0" layoutInCell="1" allowOverlap="1" wp14:anchorId="229C2F6A" wp14:editId="21314779">
            <wp:simplePos x="0" y="0"/>
            <wp:positionH relativeFrom="column">
              <wp:posOffset>3469640</wp:posOffset>
            </wp:positionH>
            <wp:positionV relativeFrom="paragraph">
              <wp:posOffset>124525</wp:posOffset>
            </wp:positionV>
            <wp:extent cx="928370" cy="822325"/>
            <wp:effectExtent l="0" t="0" r="0" b="0"/>
            <wp:wrapSquare wrapText="bothSides"/>
            <wp:docPr id="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2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8370" cy="822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61824" behindDoc="0" locked="0" layoutInCell="1" allowOverlap="1" wp14:anchorId="4061DCAC" wp14:editId="7A8FC1B3">
            <wp:simplePos x="0" y="0"/>
            <wp:positionH relativeFrom="column">
              <wp:posOffset>1621271</wp:posOffset>
            </wp:positionH>
            <wp:positionV relativeFrom="paragraph">
              <wp:posOffset>118952</wp:posOffset>
            </wp:positionV>
            <wp:extent cx="1276985" cy="842010"/>
            <wp:effectExtent l="0" t="0" r="0" b="0"/>
            <wp:wrapSquare wrapText="bothSides"/>
            <wp:docPr id="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r:embed="rId29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842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48512" behindDoc="0" locked="0" layoutInCell="1" allowOverlap="1" wp14:anchorId="20764733" wp14:editId="5C0F85F3">
            <wp:simplePos x="0" y="0"/>
            <wp:positionH relativeFrom="column">
              <wp:posOffset>382309</wp:posOffset>
            </wp:positionH>
            <wp:positionV relativeFrom="paragraph">
              <wp:posOffset>4277</wp:posOffset>
            </wp:positionV>
            <wp:extent cx="1062355" cy="942975"/>
            <wp:effectExtent l="0" t="0" r="0" b="0"/>
            <wp:wrapSquare wrapText="bothSides"/>
            <wp:docPr id="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FF1A5C" w14:textId="4C0BB1DC" w:rsidR="0090622C" w:rsidRPr="000C6616" w:rsidRDefault="0090622C" w:rsidP="0090622C">
      <w:pPr>
        <w:shd w:val="clear" w:color="auto" w:fill="FFFFFF"/>
        <w:ind w:firstLine="284"/>
        <w:rPr>
          <w:rFonts w:ascii="Times New Roman" w:hAnsi="Times New Roman" w:cs="Times New Roman"/>
          <w:sz w:val="28"/>
          <w:szCs w:val="28"/>
        </w:rPr>
      </w:pPr>
    </w:p>
    <w:p w14:paraId="23A302D5" w14:textId="77777777" w:rsidR="0090622C" w:rsidRPr="000C6616" w:rsidRDefault="0090622C" w:rsidP="0090622C">
      <w:pPr>
        <w:shd w:val="clear" w:color="auto" w:fill="FFFFFF"/>
        <w:ind w:firstLine="284"/>
        <w:rPr>
          <w:rFonts w:ascii="Times New Roman" w:hAnsi="Times New Roman" w:cs="Times New Roman"/>
          <w:sz w:val="28"/>
          <w:szCs w:val="28"/>
        </w:rPr>
      </w:pPr>
    </w:p>
    <w:p w14:paraId="3FB05CD4" w14:textId="0D46AC6A" w:rsidR="0090622C" w:rsidRPr="000C6616" w:rsidRDefault="00A30C3C" w:rsidP="00A30C3C">
      <w:pPr>
        <w:shd w:val="clear" w:color="auto" w:fill="FFFFFF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A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B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Hình C               </w:t>
      </w:r>
      <w:r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90622C" w:rsidRPr="000C6616">
        <w:rPr>
          <w:rFonts w:ascii="Times New Roman" w:hAnsi="Times New Roman" w:cs="Times New Roman"/>
          <w:sz w:val="28"/>
          <w:szCs w:val="28"/>
        </w:rPr>
        <w:t>Hình D</w:t>
      </w:r>
    </w:p>
    <w:p w14:paraId="6BE5F460" w14:textId="77777777" w:rsidR="0090622C" w:rsidRPr="00A30C3C" w:rsidRDefault="0090622C" w:rsidP="00A30C3C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A30C3C">
        <w:rPr>
          <w:rFonts w:ascii="Times New Roman" w:hAnsi="Times New Roman" w:cs="Times New Roman"/>
          <w:sz w:val="28"/>
          <w:szCs w:val="28"/>
        </w:rPr>
        <w:t xml:space="preserve">A. Hình A           </w:t>
      </w:r>
    </w:p>
    <w:p w14:paraId="6FDCEC07" w14:textId="77777777" w:rsidR="0090622C" w:rsidRPr="00A30C3C" w:rsidRDefault="0090622C" w:rsidP="00A30C3C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A30C3C">
        <w:rPr>
          <w:rFonts w:ascii="Times New Roman" w:hAnsi="Times New Roman" w:cs="Times New Roman"/>
          <w:sz w:val="28"/>
          <w:szCs w:val="28"/>
        </w:rPr>
        <w:t xml:space="preserve">B. Hình B   </w:t>
      </w:r>
    </w:p>
    <w:p w14:paraId="0957AAC7" w14:textId="77777777" w:rsidR="0090622C" w:rsidRPr="00A30C3C" w:rsidRDefault="0090622C" w:rsidP="00A30C3C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A30C3C">
        <w:rPr>
          <w:rFonts w:ascii="Times New Roman" w:hAnsi="Times New Roman" w:cs="Times New Roman"/>
          <w:sz w:val="28"/>
          <w:szCs w:val="28"/>
        </w:rPr>
        <w:t xml:space="preserve">C. Hình C                 </w:t>
      </w:r>
    </w:p>
    <w:p w14:paraId="033F4CDE" w14:textId="77777777" w:rsidR="0090622C" w:rsidRPr="000C6616" w:rsidRDefault="0090622C" w:rsidP="00A30C3C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A30C3C">
        <w:rPr>
          <w:rFonts w:ascii="Times New Roman" w:hAnsi="Times New Roman" w:cs="Times New Roman"/>
          <w:sz w:val="28"/>
          <w:szCs w:val="28"/>
        </w:rPr>
        <w:t>D. Hình D</w:t>
      </w:r>
      <w:r w:rsidRPr="000C6616">
        <w:rPr>
          <w:rFonts w:ascii="Times New Roman" w:hAnsi="Times New Roman" w:cs="Times New Roman"/>
          <w:sz w:val="28"/>
          <w:szCs w:val="28"/>
        </w:rPr>
        <w:t xml:space="preserve">             </w:t>
      </w:r>
    </w:p>
    <w:bookmarkEnd w:id="0"/>
    <w:p w14:paraId="2E749972" w14:textId="56F19351" w:rsidR="0090622C" w:rsidRPr="000C6616" w:rsidRDefault="00210AA8" w:rsidP="0090622C">
      <w:pPr>
        <w:shd w:val="clear" w:color="auto" w:fill="FFFFFF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0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ong các hình sau, hình nào là hình lục giác đều?</w:t>
      </w:r>
    </w:p>
    <w:p w14:paraId="4A2F781E" w14:textId="08C3FAC8" w:rsidR="0090622C" w:rsidRPr="000C6616" w:rsidRDefault="0090622C" w:rsidP="0090622C">
      <w:pPr>
        <w:shd w:val="clear" w:color="auto" w:fill="FFFFFF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B404692" wp14:editId="3453668E">
            <wp:extent cx="1347537" cy="861060"/>
            <wp:effectExtent l="0" t="0" r="0" b="0"/>
            <wp:docPr id="2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33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6592" cy="873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0AA8">
        <w:rPr>
          <w:rFonts w:ascii="Times New Roman" w:hAnsi="Times New Roman" w:cs="Times New Roman"/>
          <w:noProof/>
          <w:sz w:val="28"/>
          <w:szCs w:val="28"/>
        </w:rPr>
        <w:t xml:space="preserve">       </w:t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1EEC6FAD" wp14:editId="47802DCC">
            <wp:extent cx="901613" cy="798897"/>
            <wp:effectExtent l="0" t="0" r="0" b="0"/>
            <wp:docPr id="2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3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5772" cy="811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0AA8">
        <w:rPr>
          <w:rFonts w:ascii="Times New Roman" w:hAnsi="Times New Roman" w:cs="Times New Roman"/>
          <w:noProof/>
          <w:sz w:val="28"/>
          <w:szCs w:val="28"/>
        </w:rPr>
        <w:t xml:space="preserve">      </w:t>
      </w:r>
      <w:r w:rsidRPr="000C6616">
        <w:rPr>
          <w:rFonts w:ascii="Times New Roman" w:eastAsia="Times New Roman" w:hAnsi="Times New Roman" w:cs="Times New Roman"/>
          <w:bCs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5B2F808C" wp14:editId="44EBE1FB">
            <wp:extent cx="1439513" cy="779646"/>
            <wp:effectExtent l="0" t="0" r="0" b="0"/>
            <wp:docPr id="2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35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413" cy="79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0AA8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2661A0F1" wp14:editId="284942DC">
            <wp:extent cx="1030077" cy="914400"/>
            <wp:effectExtent l="0" t="0" r="0" b="0"/>
            <wp:docPr id="2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818" cy="918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FEF3E" w14:textId="4B57DC95" w:rsidR="0090622C" w:rsidRPr="000C6616" w:rsidRDefault="0090622C" w:rsidP="0090622C">
      <w:pPr>
        <w:shd w:val="clear" w:color="auto" w:fill="FFFFFF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 xml:space="preserve">          Hình A                   Hình B                Hình C                        Hình D</w:t>
      </w:r>
    </w:p>
    <w:p w14:paraId="5629D6EB" w14:textId="77777777" w:rsidR="0090622C" w:rsidRPr="00630CBF" w:rsidRDefault="0090622C" w:rsidP="00630CBF">
      <w:pPr>
        <w:shd w:val="clear" w:color="auto" w:fill="FFFFFF"/>
        <w:ind w:firstLine="360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630CBF">
        <w:rPr>
          <w:rFonts w:ascii="Times New Roman" w:hAnsi="Times New Roman" w:cs="Times New Roman"/>
          <w:sz w:val="28"/>
          <w:szCs w:val="28"/>
        </w:rPr>
        <w:t>A.</w:t>
      </w:r>
      <w:r w:rsidRPr="00630CB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Hình A</w:t>
      </w:r>
    </w:p>
    <w:p w14:paraId="1E26D475" w14:textId="77777777" w:rsidR="0090622C" w:rsidRPr="00630CBF" w:rsidRDefault="0090622C" w:rsidP="00630CBF">
      <w:pPr>
        <w:shd w:val="clear" w:color="auto" w:fill="FFFFFF"/>
        <w:ind w:firstLine="360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630CBF">
        <w:rPr>
          <w:rFonts w:ascii="Times New Roman" w:hAnsi="Times New Roman" w:cs="Times New Roman"/>
          <w:sz w:val="28"/>
          <w:szCs w:val="28"/>
        </w:rPr>
        <w:t>B.</w:t>
      </w:r>
      <w:r w:rsidRPr="00630CB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Hình B</w:t>
      </w:r>
    </w:p>
    <w:p w14:paraId="52B1533C" w14:textId="187961FA" w:rsidR="0090622C" w:rsidRPr="00630CBF" w:rsidRDefault="0090622C" w:rsidP="00630CBF">
      <w:pPr>
        <w:shd w:val="clear" w:color="auto" w:fill="FFFFFF"/>
        <w:tabs>
          <w:tab w:val="left" w:pos="2753"/>
        </w:tabs>
        <w:ind w:firstLine="360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630CBF">
        <w:rPr>
          <w:rFonts w:ascii="Times New Roman" w:hAnsi="Times New Roman" w:cs="Times New Roman"/>
          <w:sz w:val="28"/>
          <w:szCs w:val="28"/>
        </w:rPr>
        <w:t>C.</w:t>
      </w:r>
      <w:r w:rsidRPr="00630CB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ình C</w:t>
      </w:r>
      <w:r w:rsidR="00630CBF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ab/>
      </w:r>
    </w:p>
    <w:p w14:paraId="77D3109E" w14:textId="77777777" w:rsidR="0090622C" w:rsidRPr="00630CBF" w:rsidRDefault="0090622C" w:rsidP="00630CBF">
      <w:pPr>
        <w:shd w:val="clear" w:color="auto" w:fill="FFFFFF"/>
        <w:ind w:firstLine="360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630CBF">
        <w:rPr>
          <w:rFonts w:ascii="Times New Roman" w:hAnsi="Times New Roman" w:cs="Times New Roman"/>
          <w:sz w:val="28"/>
          <w:szCs w:val="28"/>
        </w:rPr>
        <w:t>D. Hình D</w:t>
      </w:r>
    </w:p>
    <w:p w14:paraId="773165D8" w14:textId="0B0B3EFA" w:rsidR="0090622C" w:rsidRPr="000C6616" w:rsidRDefault="00467EA3" w:rsidP="0090622C">
      <w:pPr>
        <w:shd w:val="clear" w:color="auto" w:fill="FFFFFF"/>
        <w:ind w:firstLine="284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718144" behindDoc="0" locked="0" layoutInCell="1" allowOverlap="1" wp14:anchorId="53B58743" wp14:editId="461F0AAC">
            <wp:simplePos x="0" y="0"/>
            <wp:positionH relativeFrom="column">
              <wp:posOffset>4643755</wp:posOffset>
            </wp:positionH>
            <wp:positionV relativeFrom="paragraph">
              <wp:posOffset>533452</wp:posOffset>
            </wp:positionV>
            <wp:extent cx="1680845" cy="817880"/>
            <wp:effectExtent l="0" t="0" r="0" b="0"/>
            <wp:wrapSquare wrapText="bothSides"/>
            <wp:docPr id="3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/>
                  </pic:nvPicPr>
                  <pic:blipFill>
                    <a:blip r:embed="rId36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81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707904" behindDoc="0" locked="0" layoutInCell="1" allowOverlap="1" wp14:anchorId="5026811B" wp14:editId="4C814609">
            <wp:simplePos x="0" y="0"/>
            <wp:positionH relativeFrom="column">
              <wp:posOffset>3027045</wp:posOffset>
            </wp:positionH>
            <wp:positionV relativeFrom="paragraph">
              <wp:posOffset>509322</wp:posOffset>
            </wp:positionV>
            <wp:extent cx="1470025" cy="875030"/>
            <wp:effectExtent l="0" t="0" r="0" b="0"/>
            <wp:wrapSquare wrapText="bothSides"/>
            <wp:docPr id="3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/>
                  </pic:nvPicPr>
                  <pic:blipFill>
                    <a:blip r:embed="rId3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025" cy="8750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97664" behindDoc="0" locked="0" layoutInCell="1" allowOverlap="1" wp14:anchorId="0D6BA438" wp14:editId="0637F7DE">
            <wp:simplePos x="0" y="0"/>
            <wp:positionH relativeFrom="column">
              <wp:posOffset>1737088</wp:posOffset>
            </wp:positionH>
            <wp:positionV relativeFrom="paragraph">
              <wp:posOffset>401385</wp:posOffset>
            </wp:positionV>
            <wp:extent cx="1028700" cy="976630"/>
            <wp:effectExtent l="0" t="0" r="0" b="0"/>
            <wp:wrapSquare wrapText="bothSides"/>
            <wp:docPr id="6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3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87424" behindDoc="0" locked="0" layoutInCell="1" allowOverlap="1" wp14:anchorId="73FC44BF" wp14:editId="3BA6B9F0">
            <wp:simplePos x="0" y="0"/>
            <wp:positionH relativeFrom="column">
              <wp:posOffset>28186</wp:posOffset>
            </wp:positionH>
            <wp:positionV relativeFrom="paragraph">
              <wp:posOffset>376063</wp:posOffset>
            </wp:positionV>
            <wp:extent cx="1517650" cy="1000760"/>
            <wp:effectExtent l="0" t="0" r="0" b="0"/>
            <wp:wrapSquare wrapText="bothSides"/>
            <wp:docPr id="6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39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7CA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1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Trong các hình dưới đây hình nào là hình bình hành?</w:t>
      </w:r>
    </w:p>
    <w:p w14:paraId="3D1D17C4" w14:textId="77777777" w:rsidR="0090622C" w:rsidRPr="000C6616" w:rsidRDefault="0090622C" w:rsidP="0090622C">
      <w:pPr>
        <w:ind w:firstLine="284"/>
        <w:rPr>
          <w:rFonts w:ascii="Times New Roman" w:hAnsi="Times New Roman" w:cs="Times New Roman"/>
          <w:b/>
          <w:bCs/>
          <w:sz w:val="28"/>
          <w:szCs w:val="28"/>
        </w:rPr>
      </w:pPr>
    </w:p>
    <w:p w14:paraId="20257D44" w14:textId="0EAEB3C1" w:rsidR="0090622C" w:rsidRPr="000C6616" w:rsidRDefault="0090622C" w:rsidP="0090622C">
      <w:pPr>
        <w:shd w:val="clear" w:color="auto" w:fill="FFFFFF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 xml:space="preserve">     </w:t>
      </w:r>
      <w:r w:rsidR="00467EA3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Hình A                      Hình B                        Hình C                       Hình D</w:t>
      </w:r>
    </w:p>
    <w:p w14:paraId="594362FB" w14:textId="77777777" w:rsidR="0090622C" w:rsidRPr="00DF57CA" w:rsidRDefault="0090622C" w:rsidP="00DF57CA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DF57CA">
        <w:rPr>
          <w:rFonts w:ascii="Times New Roman" w:hAnsi="Times New Roman" w:cs="Times New Roman"/>
          <w:sz w:val="28"/>
          <w:szCs w:val="28"/>
        </w:rPr>
        <w:t xml:space="preserve">A. Hình A </w:t>
      </w:r>
    </w:p>
    <w:p w14:paraId="093929C1" w14:textId="77777777" w:rsidR="0090622C" w:rsidRPr="00DF57CA" w:rsidRDefault="0090622C" w:rsidP="00DF57CA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DF57CA">
        <w:rPr>
          <w:rFonts w:ascii="Times New Roman" w:hAnsi="Times New Roman" w:cs="Times New Roman"/>
          <w:sz w:val="28"/>
          <w:szCs w:val="28"/>
        </w:rPr>
        <w:t xml:space="preserve">B. Hình B  </w:t>
      </w:r>
    </w:p>
    <w:p w14:paraId="71037A2C" w14:textId="77777777" w:rsidR="0090622C" w:rsidRPr="00DF57CA" w:rsidRDefault="0090622C" w:rsidP="00DF57CA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DF57CA">
        <w:rPr>
          <w:rFonts w:ascii="Times New Roman" w:hAnsi="Times New Roman" w:cs="Times New Roman"/>
          <w:sz w:val="28"/>
          <w:szCs w:val="28"/>
        </w:rPr>
        <w:t>C. Hình C</w:t>
      </w:r>
    </w:p>
    <w:p w14:paraId="2D72D881" w14:textId="77777777" w:rsidR="0090622C" w:rsidRPr="00DF57CA" w:rsidRDefault="0090622C" w:rsidP="00DF57CA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DF57CA">
        <w:rPr>
          <w:rFonts w:ascii="Times New Roman" w:hAnsi="Times New Roman" w:cs="Times New Roman"/>
          <w:sz w:val="28"/>
          <w:szCs w:val="28"/>
        </w:rPr>
        <w:lastRenderedPageBreak/>
        <w:t>D. Hình D</w:t>
      </w:r>
    </w:p>
    <w:p w14:paraId="29E8A3B5" w14:textId="12E49E3D" w:rsidR="0090622C" w:rsidRPr="000C6616" w:rsidRDefault="00DF57CA" w:rsidP="00DF57CA">
      <w:pPr>
        <w:shd w:val="clear" w:color="auto" w:fill="FFFFFF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2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Hãy tìm kiếm thông tin chưa hợp lý của bảng dữ liệu sau đây:</w:t>
      </w:r>
    </w:p>
    <w:p w14:paraId="5CDD1E3C" w14:textId="56023E83" w:rsidR="0090622C" w:rsidRPr="00DA5D73" w:rsidRDefault="0090622C" w:rsidP="00DF57CA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</w:rPr>
        <w:t xml:space="preserve">     Số học sinh vắng trong một ngày của các lớp khối 6 </w:t>
      </w:r>
      <w:r w:rsidR="00DA5D73">
        <w:rPr>
          <w:rFonts w:ascii="Times New Roman" w:hAnsi="Times New Roman" w:cs="Times New Roman"/>
          <w:sz w:val="28"/>
          <w:szCs w:val="28"/>
          <w:lang w:val="en-US"/>
        </w:rPr>
        <w:t xml:space="preserve">ở 1 </w:t>
      </w:r>
      <w:r w:rsidRPr="000C6616">
        <w:rPr>
          <w:rFonts w:ascii="Times New Roman" w:hAnsi="Times New Roman" w:cs="Times New Roman"/>
          <w:sz w:val="28"/>
          <w:szCs w:val="28"/>
        </w:rPr>
        <w:t>trườ</w:t>
      </w:r>
      <w:r w:rsidR="00DA5D73">
        <w:rPr>
          <w:rFonts w:ascii="Times New Roman" w:hAnsi="Times New Roman" w:cs="Times New Roman"/>
          <w:sz w:val="28"/>
          <w:szCs w:val="28"/>
        </w:rPr>
        <w:t xml:space="preserve">ng THC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7"/>
        <w:gridCol w:w="1097"/>
        <w:gridCol w:w="1096"/>
        <w:gridCol w:w="1096"/>
        <w:gridCol w:w="1096"/>
        <w:gridCol w:w="1096"/>
        <w:gridCol w:w="1097"/>
        <w:gridCol w:w="1097"/>
        <w:gridCol w:w="1044"/>
      </w:tblGrid>
      <w:tr w:rsidR="0090622C" w:rsidRPr="000C6616" w14:paraId="7764D88F" w14:textId="77777777" w:rsidTr="007E79FF">
        <w:tc>
          <w:tcPr>
            <w:tcW w:w="1097" w:type="dxa"/>
          </w:tcPr>
          <w:p w14:paraId="29DDC894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1</w:t>
            </w:r>
          </w:p>
        </w:tc>
        <w:tc>
          <w:tcPr>
            <w:tcW w:w="1097" w:type="dxa"/>
          </w:tcPr>
          <w:p w14:paraId="3C649501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2</w:t>
            </w:r>
          </w:p>
        </w:tc>
        <w:tc>
          <w:tcPr>
            <w:tcW w:w="1096" w:type="dxa"/>
          </w:tcPr>
          <w:p w14:paraId="79B52CE3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3</w:t>
            </w:r>
          </w:p>
        </w:tc>
        <w:tc>
          <w:tcPr>
            <w:tcW w:w="1096" w:type="dxa"/>
          </w:tcPr>
          <w:p w14:paraId="36880563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4</w:t>
            </w:r>
          </w:p>
        </w:tc>
        <w:tc>
          <w:tcPr>
            <w:tcW w:w="1096" w:type="dxa"/>
          </w:tcPr>
          <w:p w14:paraId="1B4389CC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5</w:t>
            </w:r>
          </w:p>
        </w:tc>
        <w:tc>
          <w:tcPr>
            <w:tcW w:w="1096" w:type="dxa"/>
          </w:tcPr>
          <w:p w14:paraId="090A20FE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6</w:t>
            </w:r>
          </w:p>
        </w:tc>
        <w:tc>
          <w:tcPr>
            <w:tcW w:w="1097" w:type="dxa"/>
          </w:tcPr>
          <w:p w14:paraId="64A0677E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7</w:t>
            </w:r>
          </w:p>
        </w:tc>
        <w:tc>
          <w:tcPr>
            <w:tcW w:w="1097" w:type="dxa"/>
          </w:tcPr>
          <w:p w14:paraId="78AF47F4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A8</w:t>
            </w:r>
          </w:p>
        </w:tc>
        <w:tc>
          <w:tcPr>
            <w:tcW w:w="1044" w:type="dxa"/>
          </w:tcPr>
          <w:p w14:paraId="77684D27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A9</w:t>
            </w:r>
          </w:p>
        </w:tc>
      </w:tr>
      <w:tr w:rsidR="0090622C" w:rsidRPr="000C6616" w14:paraId="7A0D27F1" w14:textId="77777777" w:rsidTr="007E79FF">
        <w:tc>
          <w:tcPr>
            <w:tcW w:w="1097" w:type="dxa"/>
          </w:tcPr>
          <w:p w14:paraId="72D4EED7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1097" w:type="dxa"/>
          </w:tcPr>
          <w:p w14:paraId="6DDBA8E9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096" w:type="dxa"/>
          </w:tcPr>
          <w:p w14:paraId="1EEBE7C3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</w:t>
            </w:r>
          </w:p>
        </w:tc>
        <w:tc>
          <w:tcPr>
            <w:tcW w:w="1096" w:type="dxa"/>
          </w:tcPr>
          <w:p w14:paraId="5B26D3B8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</w:t>
            </w:r>
          </w:p>
        </w:tc>
        <w:tc>
          <w:tcPr>
            <w:tcW w:w="1096" w:type="dxa"/>
          </w:tcPr>
          <w:p w14:paraId="7B95164D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  <w:tc>
          <w:tcPr>
            <w:tcW w:w="1096" w:type="dxa"/>
          </w:tcPr>
          <w:p w14:paraId="21858DB9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97" w:type="dxa"/>
          </w:tcPr>
          <w:p w14:paraId="1B9AAE87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1097" w:type="dxa"/>
          </w:tcPr>
          <w:p w14:paraId="18262CFD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</w:tc>
        <w:tc>
          <w:tcPr>
            <w:tcW w:w="1044" w:type="dxa"/>
          </w:tcPr>
          <w:p w14:paraId="0B98A561" w14:textId="77777777" w:rsidR="0090622C" w:rsidRPr="000C6616" w:rsidRDefault="0090622C" w:rsidP="00DF57CA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4</w:t>
            </w:r>
          </w:p>
        </w:tc>
      </w:tr>
    </w:tbl>
    <w:p w14:paraId="65C2411C" w14:textId="77777777" w:rsidR="0090622C" w:rsidRPr="000C6616" w:rsidRDefault="0090622C" w:rsidP="00DF57CA">
      <w:pPr>
        <w:spacing w:after="120"/>
        <w:ind w:firstLine="284"/>
        <w:rPr>
          <w:rFonts w:ascii="Times New Roman" w:hAnsi="Times New Roman" w:cs="Times New Roman"/>
          <w:sz w:val="28"/>
          <w:szCs w:val="28"/>
        </w:rPr>
      </w:pPr>
    </w:p>
    <w:p w14:paraId="4F0DDBD4" w14:textId="0399155A" w:rsidR="0090622C" w:rsidRPr="00F238E2" w:rsidRDefault="0090622C" w:rsidP="00F238E2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A. 0</w:t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B. 1</w:t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C.</w:t>
      </w:r>
      <w:r w:rsidR="00F238E2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4</w:t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="00F238E2">
        <w:rPr>
          <w:rFonts w:ascii="Times New Roman" w:hAnsi="Times New Roman" w:cs="Times New Roman"/>
          <w:sz w:val="28"/>
          <w:szCs w:val="28"/>
        </w:rPr>
        <w:tab/>
      </w:r>
      <w:r w:rsidRPr="00F238E2">
        <w:rPr>
          <w:rFonts w:ascii="Times New Roman" w:hAnsi="Times New Roman" w:cs="Times New Roman"/>
          <w:sz w:val="28"/>
          <w:szCs w:val="28"/>
        </w:rPr>
        <w:t>D.</w:t>
      </w:r>
      <w:r w:rsidR="00F238E2" w:rsidRPr="00F238E2">
        <w:rPr>
          <w:rFonts w:ascii="Times New Roman" w:hAnsi="Times New Roman" w:cs="Times New Roman"/>
          <w:sz w:val="28"/>
          <w:szCs w:val="28"/>
        </w:rPr>
        <w:t xml:space="preserve"> </w:t>
      </w:r>
      <w:r w:rsidRPr="00F238E2">
        <w:rPr>
          <w:rFonts w:ascii="Times New Roman" w:hAnsi="Times New Roman" w:cs="Times New Roman"/>
          <w:sz w:val="28"/>
          <w:szCs w:val="28"/>
        </w:rPr>
        <w:t>H</w:t>
      </w:r>
    </w:p>
    <w:p w14:paraId="61B73A97" w14:textId="40C41D60" w:rsidR="0090622C" w:rsidRPr="000C6616" w:rsidRDefault="00F238E2" w:rsidP="0090622C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3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Đây là dạng biểu đồ gì?</w:t>
      </w:r>
    </w:p>
    <w:p w14:paraId="4D4FA63F" w14:textId="77777777" w:rsidR="0090622C" w:rsidRPr="000C6616" w:rsidRDefault="0090622C" w:rsidP="0090622C">
      <w:pPr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31A31F4B" wp14:editId="4B1DBEEF">
            <wp:extent cx="4958862" cy="2637692"/>
            <wp:effectExtent l="0" t="0" r="13335" b="10795"/>
            <wp:docPr id="67" name="Chart 7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0"/>
              </a:graphicData>
            </a:graphic>
          </wp:inline>
        </w:drawing>
      </w:r>
    </w:p>
    <w:p w14:paraId="03A98E3D" w14:textId="77777777" w:rsidR="0090622C" w:rsidRPr="0056185B" w:rsidRDefault="0090622C" w:rsidP="0056185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6185B">
        <w:rPr>
          <w:rFonts w:ascii="Times New Roman" w:hAnsi="Times New Roman" w:cs="Times New Roman"/>
          <w:sz w:val="28"/>
          <w:szCs w:val="28"/>
        </w:rPr>
        <w:t xml:space="preserve">A. Biểu đồ tranh </w:t>
      </w:r>
    </w:p>
    <w:p w14:paraId="1AC27B5A" w14:textId="77777777" w:rsidR="0090622C" w:rsidRPr="0056185B" w:rsidRDefault="0090622C" w:rsidP="0056185B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56185B">
        <w:rPr>
          <w:rFonts w:ascii="Times New Roman" w:hAnsi="Times New Roman" w:cs="Times New Roman"/>
          <w:sz w:val="28"/>
          <w:szCs w:val="28"/>
        </w:rPr>
        <w:t>B. Biểu đồ cột kép</w:t>
      </w:r>
    </w:p>
    <w:p w14:paraId="3202E039" w14:textId="77777777" w:rsidR="0090622C" w:rsidRPr="0056185B" w:rsidRDefault="0090622C" w:rsidP="0056185B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56185B">
        <w:rPr>
          <w:rFonts w:ascii="Times New Roman" w:hAnsi="Times New Roman" w:cs="Times New Roman"/>
          <w:sz w:val="28"/>
          <w:szCs w:val="28"/>
        </w:rPr>
        <w:t>C. Biểu đồ cột</w:t>
      </w:r>
    </w:p>
    <w:p w14:paraId="3360AAD9" w14:textId="77777777" w:rsidR="0090622C" w:rsidRPr="0056185B" w:rsidRDefault="0090622C" w:rsidP="0056185B">
      <w:pPr>
        <w:shd w:val="clear" w:color="auto" w:fill="FFFFFF"/>
        <w:ind w:firstLine="360"/>
        <w:rPr>
          <w:rFonts w:ascii="Times New Roman" w:hAnsi="Times New Roman" w:cs="Times New Roman"/>
          <w:sz w:val="28"/>
          <w:szCs w:val="28"/>
        </w:rPr>
      </w:pPr>
      <w:r w:rsidRPr="0056185B">
        <w:rPr>
          <w:rFonts w:ascii="Times New Roman" w:hAnsi="Times New Roman" w:cs="Times New Roman"/>
          <w:sz w:val="28"/>
          <w:szCs w:val="28"/>
        </w:rPr>
        <w:t xml:space="preserve">D. Biểu đồ hình quạt               </w:t>
      </w:r>
    </w:p>
    <w:p w14:paraId="1E870CE4" w14:textId="3AD88BF9" w:rsidR="0090622C" w:rsidRPr="000C6616" w:rsidRDefault="005E7116" w:rsidP="00C072A8">
      <w:p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4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Bảng điều tra về môn thể thao ưa thích nhất đối với một số học sinh trong lớp 6A được ghi lại như sau:</w:t>
      </w:r>
    </w:p>
    <w:tbl>
      <w:tblPr>
        <w:tblStyle w:val="TableGrid"/>
        <w:tblW w:w="0" w:type="auto"/>
        <w:tblInd w:w="1124" w:type="dxa"/>
        <w:tblLook w:val="04A0" w:firstRow="1" w:lastRow="0" w:firstColumn="1" w:lastColumn="0" w:noHBand="0" w:noVBand="1"/>
      </w:tblPr>
      <w:tblGrid>
        <w:gridCol w:w="3080"/>
        <w:gridCol w:w="3081"/>
      </w:tblGrid>
      <w:tr w:rsidR="0090622C" w:rsidRPr="000C6616" w14:paraId="1768896F" w14:textId="77777777" w:rsidTr="00C072A8">
        <w:tc>
          <w:tcPr>
            <w:tcW w:w="3080" w:type="dxa"/>
          </w:tcPr>
          <w:p w14:paraId="3E065A4C" w14:textId="65A1132D" w:rsidR="0090622C" w:rsidRPr="000C6616" w:rsidRDefault="006E044F" w:rsidP="00C072A8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Môn thể thao</w:t>
            </w:r>
          </w:p>
        </w:tc>
        <w:tc>
          <w:tcPr>
            <w:tcW w:w="3081" w:type="dxa"/>
          </w:tcPr>
          <w:p w14:paraId="14C2FCCA" w14:textId="77777777" w:rsidR="0090622C" w:rsidRPr="000C6616" w:rsidRDefault="0090622C" w:rsidP="00C072A8">
            <w:pPr>
              <w:spacing w:after="12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Kiểm đếm</w:t>
            </w:r>
          </w:p>
        </w:tc>
      </w:tr>
      <w:tr w:rsidR="0090622C" w:rsidRPr="000C6616" w14:paraId="0D86D045" w14:textId="77777777" w:rsidTr="00C072A8">
        <w:tc>
          <w:tcPr>
            <w:tcW w:w="3080" w:type="dxa"/>
          </w:tcPr>
          <w:p w14:paraId="206D15B5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ầu lông</w:t>
            </w:r>
          </w:p>
        </w:tc>
        <w:tc>
          <w:tcPr>
            <w:tcW w:w="3081" w:type="dxa"/>
          </w:tcPr>
          <w:p w14:paraId="13E684F1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0D987686" wp14:editId="1102B96C">
                  <wp:extent cx="498231" cy="323850"/>
                  <wp:effectExtent l="0" t="0" r="0" b="0"/>
                  <wp:docPr id="68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8231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2C" w:rsidRPr="000C6616" w14:paraId="0B388B28" w14:textId="77777777" w:rsidTr="00C072A8">
        <w:tc>
          <w:tcPr>
            <w:tcW w:w="3080" w:type="dxa"/>
          </w:tcPr>
          <w:p w14:paraId="07F09BD2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 cầu</w:t>
            </w:r>
          </w:p>
        </w:tc>
        <w:tc>
          <w:tcPr>
            <w:tcW w:w="3081" w:type="dxa"/>
          </w:tcPr>
          <w:p w14:paraId="349675F8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7A99349" wp14:editId="30902A5E">
                  <wp:extent cx="1181100" cy="349956"/>
                  <wp:effectExtent l="0" t="0" r="0" b="0"/>
                  <wp:docPr id="69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349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2C" w:rsidRPr="000C6616" w14:paraId="0CDD8D1A" w14:textId="77777777" w:rsidTr="00C072A8">
        <w:tc>
          <w:tcPr>
            <w:tcW w:w="3080" w:type="dxa"/>
          </w:tcPr>
          <w:p w14:paraId="133F2BC4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Bóng đá</w:t>
            </w:r>
          </w:p>
        </w:tc>
        <w:tc>
          <w:tcPr>
            <w:tcW w:w="3081" w:type="dxa"/>
          </w:tcPr>
          <w:p w14:paraId="797EB473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6A83A954" wp14:editId="25B63297">
                  <wp:extent cx="813886" cy="323850"/>
                  <wp:effectExtent l="0" t="0" r="5715" b="0"/>
                  <wp:docPr id="70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3886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2C" w:rsidRPr="000C6616" w14:paraId="0A85EA4D" w14:textId="77777777" w:rsidTr="00C072A8">
        <w:tc>
          <w:tcPr>
            <w:tcW w:w="3080" w:type="dxa"/>
          </w:tcPr>
          <w:p w14:paraId="2A7AD286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óng rổ</w:t>
            </w:r>
          </w:p>
        </w:tc>
        <w:tc>
          <w:tcPr>
            <w:tcW w:w="3081" w:type="dxa"/>
          </w:tcPr>
          <w:p w14:paraId="44EB1B5F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29898E4A" wp14:editId="59BF878C">
                  <wp:extent cx="485775" cy="335627"/>
                  <wp:effectExtent l="0" t="0" r="0" b="7620"/>
                  <wp:docPr id="71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8847" cy="3377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622C" w:rsidRPr="000C6616" w14:paraId="40D3B3BE" w14:textId="77777777" w:rsidTr="00C072A8">
        <w:tc>
          <w:tcPr>
            <w:tcW w:w="3080" w:type="dxa"/>
          </w:tcPr>
          <w:p w14:paraId="4E7A36D5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óng bàn</w:t>
            </w:r>
          </w:p>
        </w:tc>
        <w:tc>
          <w:tcPr>
            <w:tcW w:w="3081" w:type="dxa"/>
          </w:tcPr>
          <w:p w14:paraId="41965F52" w14:textId="77777777" w:rsidR="0090622C" w:rsidRPr="000C6616" w:rsidRDefault="0090622C" w:rsidP="00C072A8">
            <w:pPr>
              <w:spacing w:after="120" w:line="276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</w:pPr>
            <w:r w:rsidRPr="000C6616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8DC0C39" wp14:editId="23BFE4A5">
                  <wp:extent cx="847486" cy="314325"/>
                  <wp:effectExtent l="0" t="0" r="0" b="0"/>
                  <wp:docPr id="72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8837" cy="318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A34988" w14:textId="2B725FDF" w:rsidR="0090622C" w:rsidRPr="000C6616" w:rsidRDefault="0090622C" w:rsidP="00C072A8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 xml:space="preserve">Môn thể thao được nhiều học sinh ưa thích nhất </w:t>
      </w:r>
      <w:r w:rsidR="00C072A8">
        <w:rPr>
          <w:rFonts w:ascii="Times New Roman" w:hAnsi="Times New Roman" w:cs="Times New Roman"/>
          <w:sz w:val="28"/>
          <w:szCs w:val="28"/>
        </w:rPr>
        <w:t>là:</w:t>
      </w:r>
    </w:p>
    <w:p w14:paraId="5748A126" w14:textId="77777777" w:rsidR="0090622C" w:rsidRPr="000C6616" w:rsidRDefault="0090622C" w:rsidP="00C072A8">
      <w:pPr>
        <w:spacing w:after="120"/>
        <w:ind w:firstLine="284"/>
        <w:rPr>
          <w:rFonts w:ascii="Times New Roman" w:hAnsi="Times New Roman" w:cs="Times New Roman"/>
          <w:sz w:val="28"/>
          <w:szCs w:val="28"/>
        </w:rPr>
        <w:sectPr w:rsidR="0090622C" w:rsidRPr="000C6616" w:rsidSect="0090622C">
          <w:pgSz w:w="12240" w:h="15840"/>
          <w:pgMar w:top="1138" w:right="1138" w:bottom="1138" w:left="1276" w:header="720" w:footer="720" w:gutter="0"/>
          <w:cols w:space="720"/>
          <w:docGrid w:linePitch="360"/>
        </w:sectPr>
      </w:pPr>
    </w:p>
    <w:p w14:paraId="185B183B" w14:textId="71C98AD1" w:rsidR="0090622C" w:rsidRPr="00C072A8" w:rsidRDefault="0090622C" w:rsidP="00C072A8">
      <w:pPr>
        <w:spacing w:after="120"/>
        <w:ind w:firstLine="360"/>
        <w:rPr>
          <w:rFonts w:ascii="Times New Roman" w:hAnsi="Times New Roman" w:cs="Times New Roman"/>
          <w:sz w:val="28"/>
          <w:szCs w:val="28"/>
        </w:rPr>
      </w:pPr>
      <w:r w:rsidRPr="00C072A8">
        <w:rPr>
          <w:rFonts w:ascii="Times New Roman" w:hAnsi="Times New Roman" w:cs="Times New Roman"/>
          <w:sz w:val="28"/>
          <w:szCs w:val="28"/>
        </w:rPr>
        <w:lastRenderedPageBreak/>
        <w:t>A.</w:t>
      </w:r>
      <w:r w:rsidR="00C072A8">
        <w:rPr>
          <w:rFonts w:ascii="Times New Roman" w:hAnsi="Times New Roman" w:cs="Times New Roman"/>
          <w:sz w:val="28"/>
          <w:szCs w:val="28"/>
        </w:rPr>
        <w:t xml:space="preserve"> </w:t>
      </w:r>
      <w:r w:rsidRPr="00C072A8">
        <w:rPr>
          <w:rFonts w:ascii="Times New Roman" w:hAnsi="Times New Roman" w:cs="Times New Roman"/>
          <w:sz w:val="28"/>
          <w:szCs w:val="28"/>
        </w:rPr>
        <w:t>Cầu lông</w:t>
      </w:r>
    </w:p>
    <w:p w14:paraId="79BD58B6" w14:textId="5BDF7075" w:rsidR="0090622C" w:rsidRPr="00C072A8" w:rsidRDefault="0090622C" w:rsidP="00C072A8">
      <w:pPr>
        <w:spacing w:after="120"/>
        <w:ind w:firstLine="360"/>
        <w:rPr>
          <w:rFonts w:ascii="Times New Roman" w:hAnsi="Times New Roman" w:cs="Times New Roman"/>
          <w:sz w:val="28"/>
          <w:szCs w:val="28"/>
        </w:rPr>
      </w:pPr>
      <w:r w:rsidRPr="00C072A8">
        <w:rPr>
          <w:rFonts w:ascii="Times New Roman" w:hAnsi="Times New Roman" w:cs="Times New Roman"/>
          <w:sz w:val="28"/>
          <w:szCs w:val="28"/>
        </w:rPr>
        <w:t>B.</w:t>
      </w:r>
      <w:r w:rsidR="00C072A8">
        <w:rPr>
          <w:rFonts w:ascii="Times New Roman" w:hAnsi="Times New Roman" w:cs="Times New Roman"/>
          <w:sz w:val="28"/>
          <w:szCs w:val="28"/>
        </w:rPr>
        <w:t xml:space="preserve"> </w:t>
      </w:r>
      <w:r w:rsidRPr="00C072A8">
        <w:rPr>
          <w:rFonts w:ascii="Times New Roman" w:hAnsi="Times New Roman" w:cs="Times New Roman"/>
          <w:sz w:val="28"/>
          <w:szCs w:val="28"/>
        </w:rPr>
        <w:t>Bóng đá</w:t>
      </w:r>
    </w:p>
    <w:p w14:paraId="700130AE" w14:textId="25EA0E26" w:rsidR="0090622C" w:rsidRPr="00C072A8" w:rsidRDefault="0090622C" w:rsidP="00C072A8">
      <w:pPr>
        <w:spacing w:after="120"/>
        <w:ind w:firstLine="360"/>
        <w:rPr>
          <w:rFonts w:ascii="Times New Roman" w:hAnsi="Times New Roman" w:cs="Times New Roman"/>
          <w:sz w:val="28"/>
          <w:szCs w:val="28"/>
        </w:rPr>
      </w:pPr>
      <w:r w:rsidRPr="00C072A8">
        <w:rPr>
          <w:rFonts w:ascii="Times New Roman" w:hAnsi="Times New Roman" w:cs="Times New Roman"/>
          <w:sz w:val="28"/>
          <w:szCs w:val="28"/>
        </w:rPr>
        <w:t>C.</w:t>
      </w:r>
      <w:r w:rsidR="00C072A8">
        <w:rPr>
          <w:rFonts w:ascii="Times New Roman" w:hAnsi="Times New Roman" w:cs="Times New Roman"/>
          <w:sz w:val="28"/>
          <w:szCs w:val="28"/>
        </w:rPr>
        <w:t xml:space="preserve"> </w:t>
      </w:r>
      <w:r w:rsidRPr="00C072A8">
        <w:rPr>
          <w:rFonts w:ascii="Times New Roman" w:hAnsi="Times New Roman" w:cs="Times New Roman"/>
          <w:sz w:val="28"/>
          <w:szCs w:val="28"/>
        </w:rPr>
        <w:t>Đá cầu</w:t>
      </w:r>
    </w:p>
    <w:p w14:paraId="78B57912" w14:textId="1F2D92E3" w:rsidR="0090622C" w:rsidRPr="00C072A8" w:rsidRDefault="0090622C" w:rsidP="00C072A8">
      <w:pPr>
        <w:spacing w:after="120"/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C072A8">
        <w:rPr>
          <w:rFonts w:ascii="Times New Roman" w:hAnsi="Times New Roman" w:cs="Times New Roman"/>
          <w:sz w:val="28"/>
          <w:szCs w:val="28"/>
        </w:rPr>
        <w:t>D.</w:t>
      </w:r>
      <w:r w:rsidR="00C072A8">
        <w:rPr>
          <w:rFonts w:ascii="Times New Roman" w:hAnsi="Times New Roman" w:cs="Times New Roman"/>
          <w:sz w:val="28"/>
          <w:szCs w:val="28"/>
        </w:rPr>
        <w:t xml:space="preserve"> </w:t>
      </w:r>
      <w:r w:rsidRPr="00C072A8">
        <w:rPr>
          <w:rFonts w:ascii="Times New Roman" w:hAnsi="Times New Roman" w:cs="Times New Roman"/>
          <w:sz w:val="28"/>
          <w:szCs w:val="28"/>
        </w:rPr>
        <w:t>Bóng bàn</w:t>
      </w:r>
    </w:p>
    <w:p w14:paraId="64F29D1A" w14:textId="0B308B5D" w:rsidR="0090622C" w:rsidRPr="000C6616" w:rsidRDefault="00C072A8" w:rsidP="00C072A8">
      <w:pPr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25</w:t>
      </w:r>
      <w:r w:rsidR="0047629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:</w:t>
      </w:r>
      <w:r w:rsidR="0090622C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22C" w:rsidRPr="000C6616">
        <w:rPr>
          <w:rFonts w:ascii="Times New Roman" w:hAnsi="Times New Roman" w:cs="Times New Roman"/>
          <w:sz w:val="28"/>
          <w:szCs w:val="28"/>
        </w:rPr>
        <w:t xml:space="preserve"> Cho biểu đồ cột sau</w:t>
      </w:r>
    </w:p>
    <w:p w14:paraId="4A81C822" w14:textId="77777777" w:rsidR="0090622C" w:rsidRPr="000C6616" w:rsidRDefault="0090622C" w:rsidP="00C072A8">
      <w:pPr>
        <w:spacing w:after="12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0A4704B8" wp14:editId="13B35F2B">
            <wp:extent cx="4630616" cy="2180492"/>
            <wp:effectExtent l="0" t="0" r="17780" b="10795"/>
            <wp:docPr id="7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</w:p>
    <w:p w14:paraId="4842955F" w14:textId="097A3DFD" w:rsidR="0090622C" w:rsidRDefault="0090622C" w:rsidP="00C072A8">
      <w:pPr>
        <w:spacing w:after="120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Có bao nhiêu học sinh ưa thích quả xoài?</w:t>
      </w:r>
    </w:p>
    <w:p w14:paraId="7F6A4729" w14:textId="0F3A4929" w:rsidR="00C072A8" w:rsidRPr="004C1E2F" w:rsidRDefault="00C072A8" w:rsidP="004C1E2F">
      <w:pPr>
        <w:spacing w:after="120"/>
        <w:ind w:firstLine="360"/>
        <w:rPr>
          <w:rFonts w:ascii="Times New Roman" w:hAnsi="Times New Roman" w:cs="Times New Roman"/>
          <w:sz w:val="28"/>
          <w:szCs w:val="28"/>
        </w:rPr>
      </w:pPr>
      <w:r w:rsidRPr="00C072A8">
        <w:rPr>
          <w:rFonts w:ascii="Times New Roman" w:hAnsi="Times New Roman" w:cs="Times New Roman"/>
          <w:sz w:val="28"/>
          <w:szCs w:val="28"/>
        </w:rPr>
        <w:t>A. 1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72A8">
        <w:rPr>
          <w:rFonts w:ascii="Times New Roman" w:hAnsi="Times New Roman" w:cs="Times New Roman"/>
          <w:sz w:val="28"/>
          <w:szCs w:val="28"/>
        </w:rPr>
        <w:t>B. 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72A8">
        <w:rPr>
          <w:rFonts w:ascii="Times New Roman" w:hAnsi="Times New Roman" w:cs="Times New Roman"/>
          <w:sz w:val="28"/>
          <w:szCs w:val="28"/>
        </w:rPr>
        <w:t>C. 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72A8">
        <w:rPr>
          <w:rFonts w:ascii="Times New Roman" w:hAnsi="Times New Roman" w:cs="Times New Roman"/>
          <w:sz w:val="28"/>
          <w:szCs w:val="28"/>
        </w:rPr>
        <w:t>D.10</w:t>
      </w:r>
    </w:p>
    <w:p w14:paraId="2B38F99D" w14:textId="3516CD55" w:rsidR="00C072A8" w:rsidRPr="000C6616" w:rsidRDefault="00C072A8" w:rsidP="00C072A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Câu</w:t>
      </w: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6: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Tập hợp A các số tự nhiên lớn hơn 10 và nhỏ hơn 16 là</w:t>
      </w:r>
    </w:p>
    <w:p w14:paraId="43CCD07B" w14:textId="77777777" w:rsidR="00C072A8" w:rsidRPr="000C6616" w:rsidRDefault="00C072A8" w:rsidP="00586933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Pr="000C6616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060" w:dyaOrig="400" w14:anchorId="7B7D97F8">
          <v:shape id="_x0000_i1033" type="#_x0000_t75" style="width:102.85pt;height:20.05pt" o:ole="">
            <v:imagedata r:id="rId47" o:title=""/>
          </v:shape>
          <o:OLEObject Type="Embed" ProgID="Equation.DSMT4" ShapeID="_x0000_i1033" DrawAspect="Content" ObjectID="_1706545496" r:id="rId48"/>
        </w:object>
      </w:r>
    </w:p>
    <w:p w14:paraId="2366CD5C" w14:textId="77777777" w:rsidR="00C072A8" w:rsidRPr="000C6616" w:rsidRDefault="00C072A8" w:rsidP="00586933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Pr="000C6616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960" w:dyaOrig="400" w14:anchorId="1C3BF93C">
          <v:shape id="_x0000_i1034" type="#_x0000_t75" style="width:98pt;height:20.05pt" o:ole="">
            <v:imagedata r:id="rId49" o:title=""/>
          </v:shape>
          <o:OLEObject Type="Embed" ProgID="Equation.DSMT4" ShapeID="_x0000_i1034" DrawAspect="Content" ObjectID="_1706545497" r:id="rId50"/>
        </w:object>
      </w:r>
    </w:p>
    <w:p w14:paraId="39E1119F" w14:textId="77777777" w:rsidR="00C072A8" w:rsidRPr="000C6616" w:rsidRDefault="00C072A8" w:rsidP="00586933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80" w:dyaOrig="320" w14:anchorId="43D53B41">
          <v:shape id="_x0000_i1035" type="#_x0000_t75" style="width:89.3pt;height:15.7pt" o:ole="">
            <v:imagedata r:id="rId51" o:title=""/>
          </v:shape>
          <o:OLEObject Type="Embed" ProgID="Equation.DSMT4" ShapeID="_x0000_i1035" DrawAspect="Content" ObjectID="_1706545498" r:id="rId52"/>
        </w:object>
      </w:r>
    </w:p>
    <w:p w14:paraId="0A6DDA61" w14:textId="77777777" w:rsidR="00C072A8" w:rsidRPr="000C6616" w:rsidRDefault="00C072A8" w:rsidP="00586933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040" w:dyaOrig="320" w14:anchorId="664EF8E3">
          <v:shape id="_x0000_i1036" type="#_x0000_t75" style="width:102.3pt;height:15.7pt" o:ole="">
            <v:imagedata r:id="rId53" o:title=""/>
          </v:shape>
          <o:OLEObject Type="Embed" ProgID="Equation.DSMT4" ShapeID="_x0000_i1036" DrawAspect="Content" ObjectID="_1706545499" r:id="rId54"/>
        </w:object>
      </w:r>
    </w:p>
    <w:p w14:paraId="335F7802" w14:textId="5734A58C" w:rsidR="00C072A8" w:rsidRPr="000C6616" w:rsidRDefault="00586933" w:rsidP="00C072A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Câu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072A8" w:rsidRPr="00586933">
        <w:rPr>
          <w:rFonts w:ascii="Times New Roman" w:hAnsi="Times New Roman" w:cs="Times New Roman"/>
          <w:b/>
          <w:bCs/>
          <w:sz w:val="28"/>
          <w:szCs w:val="28"/>
          <w:lang w:val="en-US"/>
        </w:rPr>
        <w:t>27: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K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qu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củ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phé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tín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40" w:dyaOrig="279" w14:anchorId="7EAF1938">
          <v:shape id="_x0000_i1037" type="#_x0000_t75" style="width:47.65pt;height:13.55pt" o:ole="">
            <v:imagedata r:id="rId55" o:title=""/>
          </v:shape>
          <o:OLEObject Type="Embed" ProgID="Equation.DSMT4" ShapeID="_x0000_i1037" DrawAspect="Content" ObjectID="_1706545500" r:id="rId56"/>
        </w:objec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là:</w:t>
      </w:r>
    </w:p>
    <w:p w14:paraId="708BA41D" w14:textId="4BADF940" w:rsidR="00C072A8" w:rsidRPr="000C6616" w:rsidRDefault="00C072A8" w:rsidP="00586933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A.100        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B.150             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C.200            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250</w:t>
      </w:r>
    </w:p>
    <w:p w14:paraId="3823E000" w14:textId="187DD22B" w:rsidR="00C072A8" w:rsidRPr="000C6616" w:rsidRDefault="00586933" w:rsidP="00C072A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Câu</w:t>
      </w:r>
      <w:r w:rsidR="00C072A8"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8: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K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qu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củ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phé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tính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072A8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440" w:dyaOrig="320" w14:anchorId="1E6763BF">
          <v:shape id="_x0000_i1038" type="#_x0000_t75" style="width:1in;height:15.7pt" o:ole="">
            <v:imagedata r:id="rId57" o:title=""/>
          </v:shape>
          <o:OLEObject Type="Embed" ProgID="Equation.DSMT4" ShapeID="_x0000_i1038" DrawAspect="Content" ObjectID="_1706545501" r:id="rId58"/>
        </w:object>
      </w:r>
      <w:r w:rsidR="00C072A8" w:rsidRPr="000C6616">
        <w:rPr>
          <w:rFonts w:ascii="Times New Roman" w:hAnsi="Times New Roman" w:cs="Times New Roman"/>
          <w:sz w:val="28"/>
          <w:szCs w:val="28"/>
          <w:lang w:val="en-US"/>
        </w:rPr>
        <w:t>là:</w:t>
      </w:r>
    </w:p>
    <w:p w14:paraId="2EEEC8AF" w14:textId="77777777" w:rsidR="00C072A8" w:rsidRDefault="00C072A8" w:rsidP="00162C7B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20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B.32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.34</w:t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86933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40</w:t>
      </w:r>
    </w:p>
    <w:p w14:paraId="74734A27" w14:textId="2AEE047D" w:rsidR="00162C7B" w:rsidRPr="000C6616" w:rsidRDefault="00162C7B" w:rsidP="00162C7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Câu</w:t>
      </w: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9: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Tìm x bi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00" w:dyaOrig="279" w14:anchorId="53346A6A">
          <v:shape id="_x0000_i1039" type="#_x0000_t75" style="width:55.2pt;height:13.55pt" o:ole="">
            <v:imagedata r:id="rId59" o:title=""/>
          </v:shape>
          <o:OLEObject Type="Embed" ProgID="Equation.DSMT4" ShapeID="_x0000_i1039" DrawAspect="Content" ObjectID="_1706545502" r:id="rId60"/>
        </w:object>
      </w:r>
    </w:p>
    <w:p w14:paraId="50B0BC03" w14:textId="1336FC69" w:rsidR="00162C7B" w:rsidRPr="000C6616" w:rsidRDefault="00162C7B" w:rsidP="00162C7B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279" w14:anchorId="1CE33AE7">
          <v:shape id="_x0000_i1040" type="#_x0000_t75" style="width:34.1pt;height:13.55pt" o:ole="">
            <v:imagedata r:id="rId61" o:title=""/>
          </v:shape>
          <o:OLEObject Type="Embed" ProgID="Equation.DSMT4" ShapeID="_x0000_i1040" DrawAspect="Content" ObjectID="_1706545503" r:id="rId6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60" w:dyaOrig="279" w14:anchorId="545773F4">
          <v:shape id="_x0000_i1041" type="#_x0000_t75" style="width:33pt;height:13.55pt" o:ole="">
            <v:imagedata r:id="rId63" o:title=""/>
          </v:shape>
          <o:OLEObject Type="Embed" ProgID="Equation.DSMT4" ShapeID="_x0000_i1041" DrawAspect="Content" ObjectID="_1706545504" r:id="rId6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39" w:dyaOrig="279" w14:anchorId="3A082EC8">
          <v:shape id="_x0000_i1042" type="#_x0000_t75" style="width:32.5pt;height:13.55pt" o:ole="">
            <v:imagedata r:id="rId65" o:title=""/>
          </v:shape>
          <o:OLEObject Type="Embed" ProgID="Equation.DSMT4" ShapeID="_x0000_i1042" DrawAspect="Content" ObjectID="_1706545505" r:id="rId6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279" w14:anchorId="66F79202">
          <v:shape id="_x0000_i1043" type="#_x0000_t75" style="width:34.1pt;height:13.55pt" o:ole="">
            <v:imagedata r:id="rId67" o:title=""/>
          </v:shape>
          <o:OLEObject Type="Embed" ProgID="Equation.DSMT4" ShapeID="_x0000_i1043" DrawAspect="Content" ObjectID="_1706545506" r:id="rId68"/>
        </w:object>
      </w:r>
    </w:p>
    <w:p w14:paraId="27298EAA" w14:textId="6C3D661E" w:rsidR="00162C7B" w:rsidRPr="000C6616" w:rsidRDefault="00162C7B" w:rsidP="00162C7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Câu</w:t>
      </w: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30: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Tìm x bi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60" w:dyaOrig="320" w14:anchorId="42A95162">
          <v:shape id="_x0000_i1044" type="#_x0000_t75" style="width:87.7pt;height:15.7pt" o:ole="">
            <v:imagedata r:id="rId69" o:title=""/>
          </v:shape>
          <o:OLEObject Type="Embed" ProgID="Equation.DSMT4" ShapeID="_x0000_i1044" DrawAspect="Content" ObjectID="_1706545507" r:id="rId70"/>
        </w:object>
      </w:r>
    </w:p>
    <w:p w14:paraId="2E7EB7D4" w14:textId="78804F19" w:rsidR="00162C7B" w:rsidRPr="000C6616" w:rsidRDefault="00162C7B" w:rsidP="00162C7B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20" w:dyaOrig="279" w14:anchorId="74A403B3">
          <v:shape id="_x0000_i1045" type="#_x0000_t75" style="width:26pt;height:13.55pt" o:ole="">
            <v:imagedata r:id="rId71" o:title=""/>
          </v:shape>
          <o:OLEObject Type="Embed" ProgID="Equation.DSMT4" ShapeID="_x0000_i1045" DrawAspect="Content" ObjectID="_1706545508" r:id="rId7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60" w:dyaOrig="279" w14:anchorId="532EE7D5">
          <v:shape id="_x0000_i1046" type="#_x0000_t75" style="width:28.7pt;height:13.55pt" o:ole="">
            <v:imagedata r:id="rId73" o:title=""/>
          </v:shape>
          <o:OLEObject Type="Embed" ProgID="Equation.DSMT4" ShapeID="_x0000_i1046" DrawAspect="Content" ObjectID="_1706545509" r:id="rId7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40" w:dyaOrig="279" w14:anchorId="4980AF52">
          <v:shape id="_x0000_i1047" type="#_x0000_t75" style="width:26.55pt;height:13.55pt" o:ole="">
            <v:imagedata r:id="rId75" o:title=""/>
          </v:shape>
          <o:OLEObject Type="Embed" ProgID="Equation.DSMT4" ShapeID="_x0000_i1047" DrawAspect="Content" ObjectID="_1706545510" r:id="rId76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60" w:dyaOrig="279" w14:anchorId="68D2A791">
          <v:shape id="_x0000_i1048" type="#_x0000_t75" style="width:28.7pt;height:13.55pt" o:ole="">
            <v:imagedata r:id="rId77" o:title=""/>
          </v:shape>
          <o:OLEObject Type="Embed" ProgID="Equation.DSMT4" ShapeID="_x0000_i1048" DrawAspect="Content" ObjectID="_1706545511" r:id="rId78"/>
        </w:object>
      </w:r>
    </w:p>
    <w:p w14:paraId="6F0DFDF2" w14:textId="0A73FB87" w:rsidR="00A52636" w:rsidRPr="000C6616" w:rsidRDefault="00A52636" w:rsidP="00A52636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Câu</w:t>
      </w:r>
      <w:r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31: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Số chia h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ho 3 m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không chia h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ho 9 là:</w:t>
      </w:r>
    </w:p>
    <w:p w14:paraId="34BB9250" w14:textId="5FD116ED" w:rsidR="00A52636" w:rsidRPr="000C6616" w:rsidRDefault="00A52636" w:rsidP="00A5263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108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B.135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C.180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sz w:val="28"/>
          <w:szCs w:val="28"/>
          <w:lang w:val="en-US"/>
        </w:rPr>
        <w:t>D.48</w:t>
      </w:r>
    </w:p>
    <w:p w14:paraId="1AE8E1A7" w14:textId="2AF1FAC9" w:rsidR="00A52636" w:rsidRPr="00A52636" w:rsidRDefault="00A52636" w:rsidP="00A52636">
      <w:pPr>
        <w:pStyle w:val="NormalWeb"/>
        <w:shd w:val="clear" w:color="auto" w:fill="FFFFFF"/>
        <w:spacing w:before="0" w:beforeAutospacing="0" w:after="120" w:afterAutospacing="0"/>
        <w:rPr>
          <w:sz w:val="28"/>
          <w:szCs w:val="28"/>
          <w:lang w:val="pt-BR"/>
        </w:rPr>
      </w:pPr>
      <w:r w:rsidRPr="00A52636">
        <w:rPr>
          <w:rStyle w:val="has-inline-color"/>
          <w:b/>
          <w:bCs/>
          <w:sz w:val="28"/>
          <w:szCs w:val="28"/>
          <w:lang w:val="pt-BR"/>
        </w:rPr>
        <w:t>Câu 32:</w:t>
      </w:r>
      <w:r w:rsidRPr="00A52636">
        <w:rPr>
          <w:sz w:val="28"/>
          <w:szCs w:val="28"/>
          <w:lang w:val="pt-BR"/>
        </w:rPr>
        <w:t> Một ước chung của 14 và 10 là:</w:t>
      </w:r>
    </w:p>
    <w:p w14:paraId="459C25DA" w14:textId="5C02FAB0" w:rsidR="00A52636" w:rsidRPr="00A52636" w:rsidRDefault="00A52636" w:rsidP="00A52636">
      <w:pPr>
        <w:pStyle w:val="NormalWeb"/>
        <w:shd w:val="clear" w:color="auto" w:fill="FFFFFF"/>
        <w:spacing w:before="0" w:beforeAutospacing="0" w:after="120" w:afterAutospacing="0"/>
        <w:ind w:firstLine="360"/>
        <w:rPr>
          <w:sz w:val="28"/>
          <w:szCs w:val="28"/>
          <w:lang w:val="pt-BR"/>
        </w:rPr>
      </w:pPr>
      <w:r w:rsidRPr="00A52636">
        <w:rPr>
          <w:rStyle w:val="Strong"/>
          <w:b w:val="0"/>
          <w:bCs w:val="0"/>
          <w:sz w:val="28"/>
          <w:szCs w:val="28"/>
          <w:lang w:val="pt-BR"/>
        </w:rPr>
        <w:t>A.</w:t>
      </w:r>
      <w:r w:rsidRPr="00A52636">
        <w:rPr>
          <w:sz w:val="28"/>
          <w:szCs w:val="28"/>
          <w:lang w:val="pt-BR"/>
        </w:rPr>
        <w:t> 1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A52636">
        <w:rPr>
          <w:rStyle w:val="Strong"/>
          <w:b w:val="0"/>
          <w:bCs w:val="0"/>
          <w:sz w:val="28"/>
          <w:szCs w:val="28"/>
          <w:lang w:val="pt-BR"/>
        </w:rPr>
        <w:t>B .</w:t>
      </w:r>
      <w:r w:rsidRPr="00A52636">
        <w:rPr>
          <w:sz w:val="28"/>
          <w:szCs w:val="28"/>
          <w:lang w:val="pt-BR"/>
        </w:rPr>
        <w:t>14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A52636">
        <w:rPr>
          <w:rStyle w:val="Strong"/>
          <w:b w:val="0"/>
          <w:bCs w:val="0"/>
          <w:sz w:val="28"/>
          <w:szCs w:val="28"/>
          <w:lang w:val="pt-BR"/>
        </w:rPr>
        <w:t>C.</w:t>
      </w:r>
      <w:r w:rsidRPr="00A52636">
        <w:rPr>
          <w:sz w:val="28"/>
          <w:szCs w:val="28"/>
          <w:lang w:val="pt-BR"/>
        </w:rPr>
        <w:t>7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A52636">
        <w:rPr>
          <w:rStyle w:val="Strong"/>
          <w:b w:val="0"/>
          <w:bCs w:val="0"/>
          <w:sz w:val="28"/>
          <w:szCs w:val="28"/>
          <w:lang w:val="pt-BR"/>
        </w:rPr>
        <w:t>D.</w:t>
      </w:r>
      <w:r w:rsidRPr="00A52636">
        <w:rPr>
          <w:sz w:val="28"/>
          <w:szCs w:val="28"/>
          <w:lang w:val="pt-BR"/>
        </w:rPr>
        <w:t> 2</w:t>
      </w:r>
    </w:p>
    <w:p w14:paraId="1264ECD2" w14:textId="69138C0B" w:rsidR="00A52636" w:rsidRPr="00A52636" w:rsidRDefault="00A52636" w:rsidP="00A52636">
      <w:pPr>
        <w:pStyle w:val="NormalWeb"/>
        <w:shd w:val="clear" w:color="auto" w:fill="FFFFFF"/>
        <w:spacing w:before="0" w:beforeAutospacing="0" w:after="120" w:afterAutospacing="0"/>
        <w:rPr>
          <w:sz w:val="28"/>
          <w:szCs w:val="28"/>
        </w:rPr>
      </w:pPr>
      <w:r>
        <w:rPr>
          <w:b/>
          <w:bCs/>
          <w:sz w:val="28"/>
          <w:szCs w:val="28"/>
          <w:lang w:val="pt-BR"/>
        </w:rPr>
        <w:t>Câu</w:t>
      </w:r>
      <w:r w:rsidRPr="00A52636">
        <w:rPr>
          <w:b/>
          <w:bCs/>
          <w:sz w:val="28"/>
          <w:szCs w:val="28"/>
          <w:lang w:val="pt-BR"/>
        </w:rPr>
        <w:t xml:space="preserve"> 33:</w:t>
      </w:r>
      <w:r w:rsidRPr="00A52636">
        <w:rPr>
          <w:sz w:val="28"/>
          <w:szCs w:val="28"/>
          <w:lang w:val="pt-BR"/>
        </w:rPr>
        <w:t xml:space="preserve"> Một bội chun</w:t>
      </w:r>
      <w:r w:rsidRPr="00A52636">
        <w:rPr>
          <w:sz w:val="28"/>
          <w:szCs w:val="28"/>
        </w:rPr>
        <w:t>g của 4 và 6 là:</w:t>
      </w:r>
    </w:p>
    <w:p w14:paraId="321750A9" w14:textId="16627327" w:rsidR="00A52636" w:rsidRPr="00A52636" w:rsidRDefault="00A52636" w:rsidP="00A52636">
      <w:pPr>
        <w:pStyle w:val="NormalWeb"/>
        <w:numPr>
          <w:ilvl w:val="0"/>
          <w:numId w:val="2"/>
        </w:numPr>
        <w:shd w:val="clear" w:color="auto" w:fill="FFFFFF"/>
        <w:spacing w:before="0" w:beforeAutospacing="0" w:after="120" w:afterAutospacing="0"/>
        <w:rPr>
          <w:sz w:val="28"/>
          <w:szCs w:val="28"/>
        </w:rPr>
      </w:pPr>
      <w:r w:rsidRPr="00A52636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</w:t>
      </w:r>
      <w:r>
        <w:rPr>
          <w:sz w:val="28"/>
          <w:szCs w:val="28"/>
          <w:lang w:val="vi-VN"/>
        </w:rPr>
        <w:t xml:space="preserve">. </w:t>
      </w:r>
      <w:r w:rsidRPr="00A52636">
        <w:rPr>
          <w:sz w:val="28"/>
          <w:szCs w:val="28"/>
        </w:rPr>
        <w:t>2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</w:t>
      </w:r>
      <w:r>
        <w:rPr>
          <w:sz w:val="28"/>
          <w:szCs w:val="28"/>
          <w:lang w:val="vi-VN"/>
        </w:rPr>
        <w:t xml:space="preserve">. </w:t>
      </w:r>
      <w:r w:rsidRPr="00A52636">
        <w:rPr>
          <w:sz w:val="28"/>
          <w:szCs w:val="28"/>
        </w:rPr>
        <w:t>1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</w:t>
      </w:r>
      <w:r>
        <w:rPr>
          <w:sz w:val="28"/>
          <w:szCs w:val="28"/>
          <w:lang w:val="vi-VN"/>
        </w:rPr>
        <w:t xml:space="preserve">. </w:t>
      </w:r>
      <w:r w:rsidRPr="00A52636">
        <w:rPr>
          <w:sz w:val="28"/>
          <w:szCs w:val="28"/>
        </w:rPr>
        <w:t>6</w:t>
      </w:r>
    </w:p>
    <w:p w14:paraId="5B4B0C20" w14:textId="56C6A6A7" w:rsidR="00A52636" w:rsidRPr="000C6616" w:rsidRDefault="00A52636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4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: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ết quả của phép tính  (-5) . (-3) . (-2)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à: </w:t>
      </w:r>
    </w:p>
    <w:p w14:paraId="691D0D9A" w14:textId="60F1A21E" w:rsidR="00A52636" w:rsidRPr="000C6616" w:rsidRDefault="00A52636" w:rsidP="00A52636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45 </w:t>
      </w:r>
      <w:r w:rsidRPr="00A5263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A52636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30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C.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0                       D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75 </w:t>
      </w:r>
    </w:p>
    <w:p w14:paraId="1A9FAEF4" w14:textId="6633A9B5" w:rsidR="00A52636" w:rsidRPr="000C6616" w:rsidRDefault="00A52636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5</w:t>
      </w:r>
      <w:r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ết quả của phép tính (-5 + 15) . (-5)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 </w:t>
      </w:r>
    </w:p>
    <w:p w14:paraId="7B079097" w14:textId="744C87F4" w:rsidR="00A52636" w:rsidRPr="000C6616" w:rsidRDefault="00A52636" w:rsidP="00A52636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A. 50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60 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-60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A52636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50 </w:t>
      </w:r>
    </w:p>
    <w:p w14:paraId="6C42FBC5" w14:textId="2E0E8FAC" w:rsidR="00A52636" w:rsidRPr="000C6616" w:rsidRDefault="00D93800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6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x biết  x – 4 = (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10) 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0C1ABC7" w14:textId="2522747F" w:rsidR="00A52636" w:rsidRPr="000C6616" w:rsidRDefault="00A52636" w:rsidP="00BE50A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E50A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4C1E2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6 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6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14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14 </w:t>
      </w:r>
    </w:p>
    <w:p w14:paraId="00E7CAD6" w14:textId="05982C45" w:rsidR="00A52636" w:rsidRPr="000C6616" w:rsidRDefault="00BE50AB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7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x biết  x . (-5) = 20</w:t>
      </w:r>
    </w:p>
    <w:p w14:paraId="575D298A" w14:textId="0FC6AD87" w:rsidR="00A52636" w:rsidRPr="000C6616" w:rsidRDefault="00A52636" w:rsidP="00BE50A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E50AB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4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 4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15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15 </w:t>
      </w:r>
    </w:p>
    <w:p w14:paraId="2C0F7D02" w14:textId="79C7BA97" w:rsidR="00A52636" w:rsidRPr="000C6616" w:rsidRDefault="00BE50AB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8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x biết  (-50) : x = (-5)</w:t>
      </w:r>
    </w:p>
    <w:p w14:paraId="693B8DEA" w14:textId="79698AAC" w:rsidR="00A52636" w:rsidRPr="000C6616" w:rsidRDefault="00A52636" w:rsidP="00BE50A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10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E50AB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5</w:t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BE50AB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D40C7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– 5 </w:t>
      </w:r>
    </w:p>
    <w:p w14:paraId="2CC04232" w14:textId="19C68BAD" w:rsidR="00A52636" w:rsidRPr="000C6616" w:rsidRDefault="00BE50AB" w:rsidP="00A5263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39</w:t>
      </w:r>
      <w:r w:rsidR="00A52636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A52636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x là số nguyên và -3 &lt; x &lt; 1 . Chọn đáp án đúng :</w:t>
      </w:r>
    </w:p>
    <w:p w14:paraId="66B83920" w14:textId="77777777" w:rsidR="00A52636" w:rsidRPr="000C6616" w:rsidRDefault="00A52636" w:rsidP="00BE50AB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40" w:dyaOrig="400" w14:anchorId="117EFD97">
          <v:shape id="_x0000_i1049" type="#_x0000_t75" style="width:77.4pt;height:20.05pt" o:ole="">
            <v:imagedata r:id="rId79" o:title=""/>
          </v:shape>
          <o:OLEObject Type="Embed" ProgID="Equation.DSMT4" ShapeID="_x0000_i1049" DrawAspect="Content" ObjectID="_1706545512" r:id="rId80"/>
        </w:objec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tab/>
      </w:r>
      <w:r w:rsidRPr="00BE50AB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380" w:dyaOrig="400" w14:anchorId="4FD33A42">
          <v:shape id="_x0000_i1050" type="#_x0000_t75" style="width:69.3pt;height:20.05pt" o:ole="">
            <v:imagedata r:id="rId81" o:title=""/>
          </v:shape>
          <o:OLEObject Type="Embed" ProgID="Equation.DSMT4" ShapeID="_x0000_i1050" DrawAspect="Content" ObjectID="_1706545513" r:id="rId82"/>
        </w:objec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540" w:dyaOrig="400" w14:anchorId="756EDCDA">
          <v:shape id="_x0000_i1051" type="#_x0000_t75" style="width:77.4pt;height:20.05pt" o:ole="">
            <v:imagedata r:id="rId83" o:title=""/>
          </v:shape>
          <o:OLEObject Type="Embed" ProgID="Equation.DSMT4" ShapeID="_x0000_i1051" DrawAspect="Content" ObjectID="_1706545514" r:id="rId84"/>
        </w:objec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0C6616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400" w:dyaOrig="400" w14:anchorId="391B8018">
          <v:shape id="_x0000_i1052" type="#_x0000_t75" style="width:70.4pt;height:20.05pt" o:ole="">
            <v:imagedata r:id="rId85" o:title=""/>
          </v:shape>
          <o:OLEObject Type="Embed" ProgID="Equation.DSMT4" ShapeID="_x0000_i1052" DrawAspect="Content" ObjectID="_1706545515" r:id="rId86"/>
        </w:object>
      </w:r>
    </w:p>
    <w:p w14:paraId="72B6D5A8" w14:textId="77777777" w:rsidR="00C6245B" w:rsidRPr="00C6245B" w:rsidRDefault="00BE50A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0: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6245B"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Khẳng định nào sau đây </w:t>
      </w:r>
      <w:r w:rsidR="00C6245B" w:rsidRPr="00C6245B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không đúng</w:t>
      </w:r>
      <w:r w:rsidR="00C6245B"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?</w:t>
      </w:r>
    </w:p>
    <w:p w14:paraId="6B2F7535" w14:textId="77777777" w:rsidR="00C6245B" w:rsidRPr="00C6245B" w:rsidRDefault="00C6245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ho hình vuông MNPQ, khi đó:</w:t>
      </w:r>
    </w:p>
    <w:p w14:paraId="16B050BE" w14:textId="77777777" w:rsidR="00C6245B" w:rsidRPr="00C6245B" w:rsidRDefault="00C6245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. Bốn đỉnh </w:t>
      </w: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của hình vuông trên là: </w:t>
      </w: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M, N, P, Q.</w:t>
      </w:r>
    </w:p>
    <w:p w14:paraId="05163E74" w14:textId="58DAC5BA" w:rsidR="00C6245B" w:rsidRPr="000E6D75" w:rsidRDefault="00C6245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782472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lastRenderedPageBreak/>
        <w:t>B.</w:t>
      </w: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Hai đường chéo không bằng nhau</w:t>
      </w:r>
      <w:r w:rsidR="000E6D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416688CF" w14:textId="77777777" w:rsidR="00C6245B" w:rsidRPr="00C6245B" w:rsidRDefault="00C6245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C. Bốn cạnh bằng nhau: MN = NP = PQ = QM</w:t>
      </w:r>
    </w:p>
    <w:p w14:paraId="159B4E89" w14:textId="5BE048E9" w:rsidR="00C6245B" w:rsidRPr="000E6D75" w:rsidRDefault="00C6245B" w:rsidP="00C6245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C6245B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D. Bốn góc bằng nhau và bằng góc vuông</w:t>
      </w:r>
      <w:r w:rsidR="000E6D7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0FEF05C8" w14:textId="77777777" w:rsidR="000E6D75" w:rsidRPr="000E6D75" w:rsidRDefault="00BE50AB" w:rsidP="000E6D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1: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E6D75" w:rsidRPr="000E6D75">
        <w:rPr>
          <w:rFonts w:ascii="Times New Roman" w:hAnsi="Times New Roman" w:cs="Times New Roman"/>
          <w:sz w:val="28"/>
          <w:szCs w:val="28"/>
        </w:rPr>
        <w:t xml:space="preserve">Khẳng định nào sau đây là </w:t>
      </w:r>
      <w:r w:rsidR="000E6D75" w:rsidRPr="000E6D75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="000E6D75" w:rsidRPr="000E6D75">
        <w:rPr>
          <w:rFonts w:ascii="Times New Roman" w:hAnsi="Times New Roman" w:cs="Times New Roman"/>
          <w:sz w:val="28"/>
          <w:szCs w:val="28"/>
        </w:rPr>
        <w:t>?</w:t>
      </w:r>
    </w:p>
    <w:p w14:paraId="5FBD703E" w14:textId="4BCE0F58" w:rsidR="000E6D75" w:rsidRPr="000E6D75" w:rsidRDefault="000E6D75" w:rsidP="000E6D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6D75">
        <w:rPr>
          <w:rFonts w:ascii="Times New Roman" w:hAnsi="Times New Roman" w:cs="Times New Roman"/>
          <w:sz w:val="28"/>
          <w:szCs w:val="28"/>
        </w:rPr>
        <w:t>A. Tam giác đều có 3 cạnh bằng nhau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187E946" w14:textId="3B2F8F51" w:rsidR="000E6D75" w:rsidRPr="000E6D75" w:rsidRDefault="000E6D75" w:rsidP="000E6D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6D75">
        <w:rPr>
          <w:rFonts w:ascii="Times New Roman" w:hAnsi="Times New Roman" w:cs="Times New Roman"/>
          <w:sz w:val="28"/>
          <w:szCs w:val="28"/>
        </w:rPr>
        <w:t>B. Hình thoi có 4 cạnh bằng nhau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60CC160" w14:textId="2A99E2EE" w:rsidR="000E6D75" w:rsidRPr="000E6D75" w:rsidRDefault="000E6D75" w:rsidP="000E6D7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0E6D75">
        <w:rPr>
          <w:rFonts w:ascii="Times New Roman" w:hAnsi="Times New Roman" w:cs="Times New Roman"/>
          <w:sz w:val="28"/>
          <w:szCs w:val="28"/>
        </w:rPr>
        <w:t>C. Hình lục giác đều có 6 cạnh bằng nhau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42635A64" w14:textId="6CA38964" w:rsidR="000E6D75" w:rsidRPr="000E6D75" w:rsidRDefault="000E6D75" w:rsidP="000E6D75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0E6D75">
        <w:rPr>
          <w:rFonts w:ascii="Times New Roman" w:hAnsi="Times New Roman" w:cs="Times New Roman"/>
          <w:sz w:val="28"/>
          <w:szCs w:val="28"/>
        </w:rPr>
        <w:t>D. Hình thang cân có 4 cạnh bằng nhau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030F12AF" w14:textId="62FFF1E0" w:rsidR="00A52636" w:rsidRPr="000C6616" w:rsidRDefault="00534542" w:rsidP="000E6D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2: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sz w:val="28"/>
          <w:szCs w:val="28"/>
        </w:rPr>
        <w:t xml:space="preserve"> Bảng dữ liệu ban đầu về điểm kiểm tra 15 phút môn Toán của 10 học sinh tổ 1 lớp 6A được ghi lại như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8"/>
        <w:gridCol w:w="1848"/>
        <w:gridCol w:w="1848"/>
        <w:gridCol w:w="1849"/>
        <w:gridCol w:w="1849"/>
      </w:tblGrid>
      <w:tr w:rsidR="00A52636" w:rsidRPr="000C6616" w14:paraId="16A38BAB" w14:textId="77777777" w:rsidTr="008511A5">
        <w:tc>
          <w:tcPr>
            <w:tcW w:w="1848" w:type="dxa"/>
          </w:tcPr>
          <w:p w14:paraId="744C838F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</w:t>
            </w:r>
          </w:p>
        </w:tc>
        <w:tc>
          <w:tcPr>
            <w:tcW w:w="1848" w:type="dxa"/>
          </w:tcPr>
          <w:p w14:paraId="366009CD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1848" w:type="dxa"/>
          </w:tcPr>
          <w:p w14:paraId="1D64C9D4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1849" w:type="dxa"/>
          </w:tcPr>
          <w:p w14:paraId="3E9F8103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9</w:t>
            </w:r>
          </w:p>
        </w:tc>
        <w:tc>
          <w:tcPr>
            <w:tcW w:w="1849" w:type="dxa"/>
          </w:tcPr>
          <w:p w14:paraId="0825365F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</w:t>
            </w:r>
          </w:p>
        </w:tc>
      </w:tr>
      <w:tr w:rsidR="00A52636" w:rsidRPr="000C6616" w14:paraId="3E17312A" w14:textId="77777777" w:rsidTr="008511A5">
        <w:tc>
          <w:tcPr>
            <w:tcW w:w="1848" w:type="dxa"/>
          </w:tcPr>
          <w:p w14:paraId="1B31D898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1848" w:type="dxa"/>
          </w:tcPr>
          <w:p w14:paraId="624EFEE8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</w:t>
            </w:r>
          </w:p>
        </w:tc>
        <w:tc>
          <w:tcPr>
            <w:tcW w:w="1848" w:type="dxa"/>
          </w:tcPr>
          <w:p w14:paraId="0B95F342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</w:t>
            </w:r>
          </w:p>
        </w:tc>
        <w:tc>
          <w:tcPr>
            <w:tcW w:w="1849" w:type="dxa"/>
          </w:tcPr>
          <w:p w14:paraId="12A1F0D0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6</w:t>
            </w:r>
          </w:p>
        </w:tc>
        <w:tc>
          <w:tcPr>
            <w:tcW w:w="1849" w:type="dxa"/>
          </w:tcPr>
          <w:p w14:paraId="69A01A20" w14:textId="77777777" w:rsidR="00A52636" w:rsidRPr="000C6616" w:rsidRDefault="00A52636" w:rsidP="008511A5">
            <w:pPr>
              <w:spacing w:line="276" w:lineRule="auto"/>
              <w:ind w:firstLine="284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</w:tbl>
    <w:p w14:paraId="1AC5F58C" w14:textId="77777777" w:rsidR="00A52636" w:rsidRPr="000C6616" w:rsidRDefault="00A52636" w:rsidP="00205EF4">
      <w:pPr>
        <w:spacing w:before="120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Số học sinh đạt điểm trên 7 là:</w:t>
      </w:r>
    </w:p>
    <w:p w14:paraId="78DDB73A" w14:textId="72D7FE59" w:rsidR="00A52636" w:rsidRPr="000C6616" w:rsidRDefault="00A52636" w:rsidP="00205EF4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A. 2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205EF4">
        <w:rPr>
          <w:rFonts w:ascii="Times New Roman" w:hAnsi="Times New Roman" w:cs="Times New Roman"/>
          <w:sz w:val="28"/>
          <w:szCs w:val="28"/>
        </w:rPr>
        <w:t>B.</w:t>
      </w:r>
      <w:r w:rsidRPr="000C6616">
        <w:rPr>
          <w:rFonts w:ascii="Times New Roman" w:hAnsi="Times New Roman" w:cs="Times New Roman"/>
          <w:sz w:val="28"/>
          <w:szCs w:val="28"/>
        </w:rPr>
        <w:t xml:space="preserve"> 3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C. 4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D. 5</w:t>
      </w:r>
    </w:p>
    <w:p w14:paraId="6CCB3796" w14:textId="1086ED85" w:rsidR="00A52636" w:rsidRPr="000C6616" w:rsidRDefault="00205EF4" w:rsidP="00A526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3:</w:t>
      </w:r>
      <w:r w:rsidR="00A52636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52636" w:rsidRPr="000C6616">
        <w:rPr>
          <w:rFonts w:ascii="Times New Roman" w:hAnsi="Times New Roman" w:cs="Times New Roman"/>
          <w:sz w:val="28"/>
          <w:szCs w:val="28"/>
        </w:rPr>
        <w:t xml:space="preserve"> Xếp loại hạnh kiểm của học sinh lớp 6A cho bởi bảng thống kê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A52636" w:rsidRPr="000C6616" w14:paraId="6C6ACF9F" w14:textId="77777777" w:rsidTr="008511A5">
        <w:tc>
          <w:tcPr>
            <w:tcW w:w="2310" w:type="dxa"/>
          </w:tcPr>
          <w:p w14:paraId="4B2057B9" w14:textId="77777777" w:rsidR="00A52636" w:rsidRPr="000C6616" w:rsidRDefault="00A52636" w:rsidP="008511A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ếp loại hạnh kiểm</w:t>
            </w:r>
          </w:p>
        </w:tc>
        <w:tc>
          <w:tcPr>
            <w:tcW w:w="2310" w:type="dxa"/>
          </w:tcPr>
          <w:p w14:paraId="32D23324" w14:textId="77777777" w:rsidR="00A52636" w:rsidRPr="000C6616" w:rsidRDefault="00A52636" w:rsidP="008511A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ốt</w:t>
            </w:r>
          </w:p>
        </w:tc>
        <w:tc>
          <w:tcPr>
            <w:tcW w:w="2311" w:type="dxa"/>
          </w:tcPr>
          <w:p w14:paraId="4500CB3D" w14:textId="77777777" w:rsidR="00A52636" w:rsidRPr="000C6616" w:rsidRDefault="00A52636" w:rsidP="008511A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</w:t>
            </w:r>
          </w:p>
        </w:tc>
        <w:tc>
          <w:tcPr>
            <w:tcW w:w="2311" w:type="dxa"/>
          </w:tcPr>
          <w:p w14:paraId="4A81B0DC" w14:textId="77777777" w:rsidR="00A52636" w:rsidRPr="000C6616" w:rsidRDefault="00A52636" w:rsidP="008511A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ung bình</w:t>
            </w:r>
          </w:p>
        </w:tc>
      </w:tr>
      <w:tr w:rsidR="00A52636" w:rsidRPr="000C6616" w14:paraId="2D39346E" w14:textId="77777777" w:rsidTr="008511A5">
        <w:tc>
          <w:tcPr>
            <w:tcW w:w="2310" w:type="dxa"/>
          </w:tcPr>
          <w:p w14:paraId="58ABEF96" w14:textId="77777777" w:rsidR="00A52636" w:rsidRPr="000C6616" w:rsidRDefault="00A52636" w:rsidP="00205EF4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ố học sinh</w:t>
            </w:r>
          </w:p>
        </w:tc>
        <w:tc>
          <w:tcPr>
            <w:tcW w:w="2310" w:type="dxa"/>
          </w:tcPr>
          <w:p w14:paraId="57132BD3" w14:textId="77777777" w:rsidR="00A52636" w:rsidRPr="000C6616" w:rsidRDefault="00A52636" w:rsidP="00205EF4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2</w:t>
            </w:r>
          </w:p>
        </w:tc>
        <w:tc>
          <w:tcPr>
            <w:tcW w:w="2311" w:type="dxa"/>
          </w:tcPr>
          <w:p w14:paraId="158531CB" w14:textId="77777777" w:rsidR="00A52636" w:rsidRPr="000C6616" w:rsidRDefault="00A52636" w:rsidP="00205EF4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7</w:t>
            </w:r>
          </w:p>
        </w:tc>
        <w:tc>
          <w:tcPr>
            <w:tcW w:w="2311" w:type="dxa"/>
          </w:tcPr>
          <w:p w14:paraId="31D4010E" w14:textId="77777777" w:rsidR="00A52636" w:rsidRPr="000C6616" w:rsidRDefault="00A52636" w:rsidP="00205EF4">
            <w:pPr>
              <w:spacing w:before="12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</w:t>
            </w:r>
          </w:p>
        </w:tc>
      </w:tr>
    </w:tbl>
    <w:p w14:paraId="069D183C" w14:textId="77777777" w:rsidR="00A52636" w:rsidRPr="000C6616" w:rsidRDefault="00A52636" w:rsidP="00205EF4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Lớp 6A có số học sinh là:</w:t>
      </w:r>
    </w:p>
    <w:p w14:paraId="079914C1" w14:textId="7445D9FE" w:rsidR="00A52636" w:rsidRPr="000C6616" w:rsidRDefault="00A52636" w:rsidP="00205EF4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A. 39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205EF4">
        <w:rPr>
          <w:rFonts w:ascii="Times New Roman" w:hAnsi="Times New Roman" w:cs="Times New Roman"/>
          <w:sz w:val="28"/>
          <w:szCs w:val="28"/>
        </w:rPr>
        <w:t>B.</w:t>
      </w:r>
      <w:r w:rsidRPr="000C6616">
        <w:rPr>
          <w:rFonts w:ascii="Times New Roman" w:hAnsi="Times New Roman" w:cs="Times New Roman"/>
          <w:sz w:val="28"/>
          <w:szCs w:val="28"/>
        </w:rPr>
        <w:t xml:space="preserve"> 42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C. 40</w:t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="00205EF4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D. 35</w:t>
      </w:r>
    </w:p>
    <w:p w14:paraId="4F46A04A" w14:textId="565696FA" w:rsidR="00EC3DB8" w:rsidRDefault="00EC3DB8" w:rsidP="00EC3DB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4:</w:t>
      </w:r>
      <w:r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Cho biểu đồ cột sau:</w:t>
      </w:r>
    </w:p>
    <w:p w14:paraId="52EACDAF" w14:textId="77777777" w:rsidR="00EC3DB8" w:rsidRPr="000C6616" w:rsidRDefault="00EC3DB8" w:rsidP="00EC3DB8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63801524" w14:textId="77777777" w:rsidR="00EC3DB8" w:rsidRPr="000C6616" w:rsidRDefault="00EC3DB8" w:rsidP="00EC3DB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noProof/>
          <w:sz w:val="28"/>
          <w:szCs w:val="28"/>
          <w:lang w:val="en-US"/>
        </w:rPr>
        <w:lastRenderedPageBreak/>
        <w:drawing>
          <wp:inline distT="0" distB="0" distL="0" distR="0" wp14:anchorId="3A89207F" wp14:editId="23CB4234">
            <wp:extent cx="5017477" cy="2848707"/>
            <wp:effectExtent l="0" t="0" r="12065" b="27940"/>
            <wp:docPr id="74" name="Chart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7"/>
              </a:graphicData>
            </a:graphic>
          </wp:inline>
        </w:drawing>
      </w:r>
    </w:p>
    <w:p w14:paraId="43B7F340" w14:textId="77777777" w:rsidR="00EC3DB8" w:rsidRPr="000C6616" w:rsidRDefault="00EC3DB8" w:rsidP="00EC3DB8">
      <w:pPr>
        <w:spacing w:before="120" w:after="120"/>
        <w:rPr>
          <w:rFonts w:ascii="Times New Roman" w:hAnsi="Times New Roman" w:cs="Times New Roman"/>
          <w:sz w:val="28"/>
          <w:szCs w:val="28"/>
        </w:rPr>
        <w:sectPr w:rsidR="00EC3DB8" w:rsidRPr="000C6616" w:rsidSect="00EC3DB8">
          <w:type w:val="continuous"/>
          <w:pgSz w:w="12240" w:h="15840"/>
          <w:pgMar w:top="1138" w:right="1138" w:bottom="1138" w:left="1138" w:header="720" w:footer="720" w:gutter="0"/>
          <w:cols w:space="720"/>
          <w:docGrid w:linePitch="360"/>
        </w:sectPr>
      </w:pPr>
      <w:r w:rsidRPr="000C6616">
        <w:rPr>
          <w:rFonts w:ascii="Times New Roman" w:hAnsi="Times New Roman" w:cs="Times New Roman"/>
          <w:sz w:val="28"/>
          <w:szCs w:val="28"/>
        </w:rPr>
        <w:t>Dân số Việt Nam từ năm 2010 đến năm  2020 tăng số người là</w:t>
      </w:r>
    </w:p>
    <w:p w14:paraId="02FBAAAE" w14:textId="0F3D33ED" w:rsidR="00EC3DB8" w:rsidRPr="000C6616" w:rsidRDefault="00EC3DB8" w:rsidP="00EC3DB8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lastRenderedPageBreak/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8 triệu người</w:t>
      </w:r>
    </w:p>
    <w:p w14:paraId="0BCF932E" w14:textId="54E131F4" w:rsidR="00EC3DB8" w:rsidRPr="000C6616" w:rsidRDefault="00EC3DB8" w:rsidP="00EC3DB8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18 triệu người</w:t>
      </w:r>
    </w:p>
    <w:p w14:paraId="354E0782" w14:textId="39FDB3A2" w:rsidR="00EC3DB8" w:rsidRPr="000C6616" w:rsidRDefault="00EC3DB8" w:rsidP="00EC3DB8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EC3DB8"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C3DB8">
        <w:rPr>
          <w:rFonts w:ascii="Times New Roman" w:hAnsi="Times New Roman" w:cs="Times New Roman"/>
          <w:sz w:val="28"/>
          <w:szCs w:val="28"/>
        </w:rPr>
        <w:t>10</w:t>
      </w:r>
      <w:r w:rsidRPr="000C6616">
        <w:rPr>
          <w:rFonts w:ascii="Times New Roman" w:hAnsi="Times New Roman" w:cs="Times New Roman"/>
          <w:sz w:val="28"/>
          <w:szCs w:val="28"/>
        </w:rPr>
        <w:t xml:space="preserve"> triệu người</w:t>
      </w:r>
    </w:p>
    <w:p w14:paraId="0D82CEC0" w14:textId="5E465141" w:rsidR="00EC3DB8" w:rsidRPr="000C6616" w:rsidRDefault="00EC3DB8" w:rsidP="00EC3DB8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sz w:val="28"/>
          <w:szCs w:val="28"/>
        </w:rPr>
        <w:t>30 triệu người</w:t>
      </w:r>
    </w:p>
    <w:p w14:paraId="6E425FBF" w14:textId="50CB0E84" w:rsidR="00EC3DB8" w:rsidRPr="000C6616" w:rsidRDefault="001F44A6" w:rsidP="00EC3DB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EC3DB8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45:</w:t>
      </w:r>
      <w:r w:rsidR="00EC3DB8"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</w:rPr>
        <w:t>Cho biểu đồ tranh số học sinh nữ các lớp 6A, 6B, 6C, 6D của khối lớp 6 như sau:</w:t>
      </w:r>
    </w:p>
    <w:tbl>
      <w:tblPr>
        <w:tblStyle w:val="TableGrid"/>
        <w:tblW w:w="6300" w:type="dxa"/>
        <w:tblInd w:w="1368" w:type="dxa"/>
        <w:tblLook w:val="04A0" w:firstRow="1" w:lastRow="0" w:firstColumn="1" w:lastColumn="0" w:noHBand="0" w:noVBand="1"/>
      </w:tblPr>
      <w:tblGrid>
        <w:gridCol w:w="2520"/>
        <w:gridCol w:w="3780"/>
      </w:tblGrid>
      <w:tr w:rsidR="00EC3DB8" w:rsidRPr="000C6616" w14:paraId="676B7C3F" w14:textId="77777777" w:rsidTr="008511A5">
        <w:tc>
          <w:tcPr>
            <w:tcW w:w="2520" w:type="dxa"/>
          </w:tcPr>
          <w:p w14:paraId="0360093B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</w:p>
        </w:tc>
        <w:tc>
          <w:tcPr>
            <w:tcW w:w="3780" w:type="dxa"/>
          </w:tcPr>
          <w:p w14:paraId="164EC86B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 xml:space="preserve">Số học sinh </w:t>
            </w: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ữ</w:t>
            </w:r>
          </w:p>
        </w:tc>
      </w:tr>
      <w:tr w:rsidR="00EC3DB8" w:rsidRPr="000C6616" w14:paraId="166D6912" w14:textId="77777777" w:rsidTr="008511A5">
        <w:tc>
          <w:tcPr>
            <w:tcW w:w="2520" w:type="dxa"/>
          </w:tcPr>
          <w:p w14:paraId="218A72C0" w14:textId="77777777" w:rsidR="00EC3DB8" w:rsidRPr="000C6616" w:rsidRDefault="00EC3DB8" w:rsidP="008511A5">
            <w:pPr>
              <w:tabs>
                <w:tab w:val="left" w:pos="0"/>
              </w:tabs>
              <w:spacing w:line="276" w:lineRule="auto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>6A</w:t>
            </w:r>
          </w:p>
          <w:p w14:paraId="5760FEE0" w14:textId="77777777" w:rsidR="00EC3DB8" w:rsidRPr="000C6616" w:rsidRDefault="00EC3DB8" w:rsidP="008511A5">
            <w:pPr>
              <w:tabs>
                <w:tab w:val="left" w:pos="0"/>
              </w:tabs>
              <w:spacing w:line="276" w:lineRule="auto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80" w:type="dxa"/>
          </w:tcPr>
          <w:p w14:paraId="3F1EAA05" w14:textId="0387F979" w:rsidR="00EC3DB8" w:rsidRPr="000C6616" w:rsidRDefault="002E4D9F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366D625A" wp14:editId="69733368">
                      <wp:simplePos x="0" y="0"/>
                      <wp:positionH relativeFrom="column">
                        <wp:posOffset>521970</wp:posOffset>
                      </wp:positionH>
                      <wp:positionV relativeFrom="paragraph">
                        <wp:posOffset>64770</wp:posOffset>
                      </wp:positionV>
                      <wp:extent cx="346710" cy="288925"/>
                      <wp:effectExtent l="0" t="0" r="15240" b="15875"/>
                      <wp:wrapNone/>
                      <wp:docPr id="20" name="Oval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6710" cy="2889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0" o:spid="_x0000_s1026" style="position:absolute;margin-left:41.1pt;margin-top:5.1pt;width:27.3pt;height:22.7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1D62F2C9" wp14:editId="36C4860A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64135</wp:posOffset>
                      </wp:positionV>
                      <wp:extent cx="347345" cy="289560"/>
                      <wp:effectExtent l="0" t="0" r="14605" b="15240"/>
                      <wp:wrapNone/>
                      <wp:docPr id="19" name="Oval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7345" cy="2895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9" o:spid="_x0000_s1026" style="position:absolute;margin-left:4.5pt;margin-top:5.05pt;width:27.35pt;height:22.8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  <w:tr w:rsidR="00EC3DB8" w:rsidRPr="000C6616" w14:paraId="1AF351FB" w14:textId="77777777" w:rsidTr="008511A5">
        <w:tc>
          <w:tcPr>
            <w:tcW w:w="2520" w:type="dxa"/>
          </w:tcPr>
          <w:p w14:paraId="7E64968D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</w:t>
            </w:r>
          </w:p>
          <w:p w14:paraId="73F09635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80" w:type="dxa"/>
          </w:tcPr>
          <w:p w14:paraId="6FBF5A2D" w14:textId="500B7612" w:rsidR="00EC3DB8" w:rsidRPr="000C6616" w:rsidRDefault="002E4D9F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7808C58F" wp14:editId="0083817E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77470</wp:posOffset>
                      </wp:positionV>
                      <wp:extent cx="347345" cy="289560"/>
                      <wp:effectExtent l="0" t="0" r="14605" b="15240"/>
                      <wp:wrapNone/>
                      <wp:docPr id="18" name="Oval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7345" cy="2895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8" o:spid="_x0000_s1026" style="position:absolute;margin-left:-.15pt;margin-top:6.1pt;width:27.35pt;height:22.8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038FF62A" wp14:editId="28578759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71755</wp:posOffset>
                      </wp:positionV>
                      <wp:extent cx="297180" cy="248285"/>
                      <wp:effectExtent l="19050" t="19050" r="0" b="18415"/>
                      <wp:wrapNone/>
                      <wp:docPr id="17" name="Chord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625740">
                                <a:off x="0" y="0"/>
                                <a:ext cx="297180" cy="248285"/>
                              </a:xfrm>
                              <a:prstGeom prst="chord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hord 17" o:spid="_x0000_s1026" style="position:absolute;margin-left:80.5pt;margin-top:5.65pt;width:23.4pt;height:19.55pt;rotation:1775742fd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97180,248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" path="m243859,219411c199091,250660,136577,257132,84034,235957,17289,209059,-15532,145185,7099,86230,26822,34851,84009,-1,148590,-1r95269,219412xe" fillcolor="#ffc000" strokecolor="#1f4d78 [1604]" strokeweight="1pt">
                      <v:stroke joinstyle="miter"/>
                      <v:path arrowok="t" o:connecttype="custom" o:connectlocs="243859,219411;84034,235957;7099,86230;148590,-1;243859,219411" o:connectangles="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44E35C6F" wp14:editId="2C787328">
                      <wp:simplePos x="0" y="0"/>
                      <wp:positionH relativeFrom="column">
                        <wp:posOffset>523875</wp:posOffset>
                      </wp:positionH>
                      <wp:positionV relativeFrom="paragraph">
                        <wp:posOffset>57785</wp:posOffset>
                      </wp:positionV>
                      <wp:extent cx="346710" cy="288925"/>
                      <wp:effectExtent l="0" t="0" r="15240" b="15875"/>
                      <wp:wrapNone/>
                      <wp:docPr id="16" name="Oval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6710" cy="2889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6" o:spid="_x0000_s1026" style="position:absolute;margin-left:41.25pt;margin-top:4.55pt;width:27.3pt;height:22.7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  <w:tr w:rsidR="00EC3DB8" w:rsidRPr="000C6616" w14:paraId="1670FE77" w14:textId="77777777" w:rsidTr="008511A5">
        <w:tc>
          <w:tcPr>
            <w:tcW w:w="2520" w:type="dxa"/>
          </w:tcPr>
          <w:p w14:paraId="039CD7BD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</w:t>
            </w:r>
          </w:p>
          <w:p w14:paraId="330D2110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80" w:type="dxa"/>
          </w:tcPr>
          <w:p w14:paraId="19BA2D85" w14:textId="1DF46CDD" w:rsidR="00EC3DB8" w:rsidRPr="000C6616" w:rsidRDefault="002E4D9F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615DEA7C" wp14:editId="487A7C03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99060</wp:posOffset>
                      </wp:positionV>
                      <wp:extent cx="347345" cy="289560"/>
                      <wp:effectExtent l="0" t="0" r="14605" b="15240"/>
                      <wp:wrapNone/>
                      <wp:docPr id="14" name="Oval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7345" cy="2895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4" o:spid="_x0000_s1026" style="position:absolute;margin-left:-.15pt;margin-top:7.8pt;width:27.35pt;height:22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6AF980EB" wp14:editId="4CDF3234">
                      <wp:simplePos x="0" y="0"/>
                      <wp:positionH relativeFrom="column">
                        <wp:posOffset>1045210</wp:posOffset>
                      </wp:positionH>
                      <wp:positionV relativeFrom="paragraph">
                        <wp:posOffset>59690</wp:posOffset>
                      </wp:positionV>
                      <wp:extent cx="346710" cy="288925"/>
                      <wp:effectExtent l="0" t="0" r="15240" b="15875"/>
                      <wp:wrapNone/>
                      <wp:docPr id="13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6710" cy="2889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3" o:spid="_x0000_s1026" style="position:absolute;margin-left:82.3pt;margin-top:4.7pt;width:27.3pt;height:22.7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00D3AA77" wp14:editId="130808BE">
                      <wp:simplePos x="0" y="0"/>
                      <wp:positionH relativeFrom="column">
                        <wp:posOffset>534670</wp:posOffset>
                      </wp:positionH>
                      <wp:positionV relativeFrom="paragraph">
                        <wp:posOffset>67945</wp:posOffset>
                      </wp:positionV>
                      <wp:extent cx="346710" cy="288925"/>
                      <wp:effectExtent l="0" t="0" r="15240" b="15875"/>
                      <wp:wrapNone/>
                      <wp:docPr id="12" name="Oval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6710" cy="2889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2" o:spid="_x0000_s1026" style="position:absolute;margin-left:42.1pt;margin-top:5.35pt;width:27.3pt;height:22.7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  <w:tr w:rsidR="00EC3DB8" w:rsidRPr="000C6616" w14:paraId="7321F482" w14:textId="77777777" w:rsidTr="008511A5">
        <w:tc>
          <w:tcPr>
            <w:tcW w:w="2520" w:type="dxa"/>
          </w:tcPr>
          <w:p w14:paraId="07DEE916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0C661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C6616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</w:t>
            </w:r>
          </w:p>
          <w:p w14:paraId="0DA099E8" w14:textId="77777777" w:rsidR="00EC3DB8" w:rsidRPr="000C6616" w:rsidRDefault="00EC3DB8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80" w:type="dxa"/>
          </w:tcPr>
          <w:p w14:paraId="653D1380" w14:textId="77C9B2A6" w:rsidR="00EC3DB8" w:rsidRPr="000C6616" w:rsidRDefault="002E4D9F" w:rsidP="008511A5">
            <w:pPr>
              <w:spacing w:line="276" w:lineRule="auto"/>
              <w:ind w:firstLine="284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533F4AB5" wp14:editId="7CAF9A91">
                      <wp:simplePos x="0" y="0"/>
                      <wp:positionH relativeFrom="column">
                        <wp:posOffset>564515</wp:posOffset>
                      </wp:positionH>
                      <wp:positionV relativeFrom="paragraph">
                        <wp:posOffset>103505</wp:posOffset>
                      </wp:positionV>
                      <wp:extent cx="297180" cy="248285"/>
                      <wp:effectExtent l="19050" t="19050" r="0" b="18415"/>
                      <wp:wrapNone/>
                      <wp:docPr id="11" name="Chord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rot="1625740">
                                <a:off x="0" y="0"/>
                                <a:ext cx="297180" cy="248285"/>
                              </a:xfrm>
                              <a:prstGeom prst="chord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hord 11" o:spid="_x0000_s1026" style="position:absolute;margin-left:44.45pt;margin-top:8.15pt;width:23.4pt;height:19.55pt;rotation:1775742fd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97180,248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" path="m243859,219411c199091,250660,136577,257132,84034,235957,17289,209059,-15532,145185,7099,86230,26822,34851,84009,-1,148590,-1r95269,219412xe" fillcolor="#ffc000" strokecolor="#1f4d78 [1604]" strokeweight="1pt">
                      <v:stroke joinstyle="miter"/>
                      <v:path arrowok="t" o:connecttype="custom" o:connectlocs="243859,219411;84034,235957;7099,86230;148590,-1;243859,219411" o:connectangles="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3E21D36D" wp14:editId="31CB482D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70485</wp:posOffset>
                      </wp:positionV>
                      <wp:extent cx="347345" cy="289560"/>
                      <wp:effectExtent l="0" t="0" r="14605" b="15240"/>
                      <wp:wrapNone/>
                      <wp:docPr id="1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7345" cy="2895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0" o:spid="_x0000_s1026" style="position:absolute;margin-left:-.15pt;margin-top:5.55pt;width:27.35pt;height:22.8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" fillcolor="#ffc000" strokecolor="#1f4d78 [1604]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</w:tbl>
    <w:p w14:paraId="78AE055A" w14:textId="2330A919" w:rsidR="00EC3DB8" w:rsidRPr="000C6616" w:rsidRDefault="002E4D9F" w:rsidP="00EC3DB8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2B8E174" wp14:editId="1531665D">
                <wp:simplePos x="0" y="0"/>
                <wp:positionH relativeFrom="column">
                  <wp:posOffset>2951480</wp:posOffset>
                </wp:positionH>
                <wp:positionV relativeFrom="paragraph">
                  <wp:posOffset>199390</wp:posOffset>
                </wp:positionV>
                <wp:extent cx="297180" cy="248285"/>
                <wp:effectExtent l="19050" t="19050" r="0" b="18415"/>
                <wp:wrapNone/>
                <wp:docPr id="9" name="Chord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421738">
                          <a:off x="0" y="0"/>
                          <a:ext cx="297180" cy="248285"/>
                        </a:xfrm>
                        <a:prstGeom prst="chord">
                          <a:avLst/>
                        </a:prstGeom>
                        <a:solidFill>
                          <a:srgbClr val="FFC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hord 9" o:spid="_x0000_s1026" style="position:absolute;margin-left:232.4pt;margin-top:15.7pt;width:23.4pt;height:19.55pt;rotation:1552917fd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97180,248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" path="m243859,219411c199091,250660,136577,257132,84034,235957,17289,209059,-15532,145185,7099,86230,26822,34851,84009,-1,148590,-1r95269,219412xe" fillcolor="#ffc000" strokecolor="#1f4d78 [1604]" strokeweight="1pt">
                <v:stroke joinstyle="miter"/>
                <v:path arrowok="t" o:connecttype="custom" o:connectlocs="243859,219411;84034,235957;7099,86230;148590,-1;243859,219411" o:connectangles="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9ADE558" wp14:editId="3B95B28C">
                <wp:simplePos x="0" y="0"/>
                <wp:positionH relativeFrom="column">
                  <wp:posOffset>945515</wp:posOffset>
                </wp:positionH>
                <wp:positionV relativeFrom="paragraph">
                  <wp:posOffset>197485</wp:posOffset>
                </wp:positionV>
                <wp:extent cx="346710" cy="288925"/>
                <wp:effectExtent l="0" t="0" r="15240" b="15875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46710" cy="288925"/>
                        </a:xfrm>
                        <a:prstGeom prst="ellipse">
                          <a:avLst/>
                        </a:prstGeom>
                        <a:solidFill>
                          <a:srgbClr val="FFC000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74.45pt;margin-top:15.55pt;width:27.3pt;height:22.7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" fillcolor="#ffc000" strokecolor="#385d8a" strokeweight="2pt">
                <v:path arrowok="t"/>
              </v:oval>
            </w:pict>
          </mc:Fallback>
        </mc:AlternateContent>
      </w:r>
    </w:p>
    <w:p w14:paraId="47103DB7" w14:textId="77777777" w:rsidR="00EC3DB8" w:rsidRPr="000C6616" w:rsidRDefault="00EC3DB8" w:rsidP="00EC3DB8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 xml:space="preserve">                               = 10 học sinh                  = 5 học sinh</w:t>
      </w:r>
    </w:p>
    <w:p w14:paraId="551C5E3C" w14:textId="77777777" w:rsidR="00EC3DB8" w:rsidRPr="000C6616" w:rsidRDefault="00EC3DB8" w:rsidP="00EC3DB8">
      <w:pPr>
        <w:spacing w:after="0"/>
        <w:ind w:firstLine="284"/>
        <w:rPr>
          <w:rFonts w:ascii="Times New Roman" w:hAnsi="Times New Roman" w:cs="Times New Roman"/>
          <w:sz w:val="28"/>
          <w:szCs w:val="28"/>
        </w:rPr>
      </w:pPr>
    </w:p>
    <w:p w14:paraId="3C580BF3" w14:textId="77777777" w:rsidR="00EC3DB8" w:rsidRPr="000C6616" w:rsidRDefault="00EC3DB8" w:rsidP="001F44A6">
      <w:pPr>
        <w:spacing w:after="120"/>
        <w:ind w:firstLine="284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Số học sinh nữ của lớp 6C là bao nhiêu?</w:t>
      </w:r>
    </w:p>
    <w:p w14:paraId="252B640A" w14:textId="5D9DE836" w:rsidR="00EC3DB8" w:rsidRPr="003168B0" w:rsidRDefault="00EC3DB8" w:rsidP="003168B0">
      <w:pPr>
        <w:spacing w:after="120"/>
        <w:ind w:firstLine="360"/>
        <w:rPr>
          <w:rFonts w:ascii="Times New Roman" w:hAnsi="Times New Roman" w:cs="Times New Roman"/>
          <w:sz w:val="28"/>
          <w:szCs w:val="28"/>
        </w:rPr>
      </w:pPr>
      <w:r w:rsidRPr="000C6616">
        <w:rPr>
          <w:rFonts w:ascii="Times New Roman" w:hAnsi="Times New Roman" w:cs="Times New Roman"/>
          <w:sz w:val="28"/>
          <w:szCs w:val="28"/>
        </w:rPr>
        <w:t>A. 20</w:t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Pr="001F44A6">
        <w:rPr>
          <w:rFonts w:ascii="Times New Roman" w:hAnsi="Times New Roman" w:cs="Times New Roman"/>
          <w:sz w:val="28"/>
          <w:szCs w:val="28"/>
        </w:rPr>
        <w:t>B.</w:t>
      </w:r>
      <w:r w:rsidRPr="000C6616">
        <w:rPr>
          <w:rFonts w:ascii="Times New Roman" w:hAnsi="Times New Roman" w:cs="Times New Roman"/>
          <w:sz w:val="28"/>
          <w:szCs w:val="28"/>
        </w:rPr>
        <w:t xml:space="preserve"> 30</w:t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C. 40</w:t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="001F44A6">
        <w:rPr>
          <w:rFonts w:ascii="Times New Roman" w:hAnsi="Times New Roman" w:cs="Times New Roman"/>
          <w:sz w:val="28"/>
          <w:szCs w:val="28"/>
        </w:rPr>
        <w:tab/>
      </w:r>
      <w:r w:rsidRPr="000C6616">
        <w:rPr>
          <w:rFonts w:ascii="Times New Roman" w:hAnsi="Times New Roman" w:cs="Times New Roman"/>
          <w:sz w:val="28"/>
          <w:szCs w:val="28"/>
        </w:rPr>
        <w:t>D. 50</w:t>
      </w:r>
    </w:p>
    <w:p w14:paraId="0CA99AAB" w14:textId="3D1D7BAA" w:rsidR="00EC3DB8" w:rsidRPr="000C6616" w:rsidRDefault="001F44A6" w:rsidP="00EC3DB8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Câu</w:t>
      </w:r>
      <w:r w:rsidR="00EC3DB8" w:rsidRPr="000C6616">
        <w:rPr>
          <w:rFonts w:ascii="Times New Roman" w:hAnsi="Times New Roman" w:cs="Times New Roman"/>
          <w:b/>
          <w:sz w:val="28"/>
          <w:szCs w:val="28"/>
          <w:lang w:val="en-US"/>
        </w:rPr>
        <w:t xml:space="preserve"> 46: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 xml:space="preserve">  Tì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ha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s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tự</w:t>
      </w:r>
      <w:r w:rsidR="0002588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nhiên a, b thỏ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mã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20" w:dyaOrig="340" w14:anchorId="1F4468BE">
          <v:shape id="_x0000_i1053" type="#_x0000_t75" style="width:26pt;height:17.3pt" o:ole="">
            <v:imagedata r:id="rId88" o:title=""/>
          </v:shape>
          <o:OLEObject Type="Embed" ProgID="Equation.DSMT4" ShapeID="_x0000_i1053" DrawAspect="Content" ObjectID="_1706545516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chia h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ch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cả 2, 3, 5 v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chia 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sz w:val="28"/>
          <w:szCs w:val="28"/>
          <w:lang w:val="en-US"/>
        </w:rPr>
        <w:t>dư 3?</w:t>
      </w:r>
    </w:p>
    <w:p w14:paraId="619F4D17" w14:textId="46BBB667" w:rsidR="00EC3DB8" w:rsidRPr="000C6616" w:rsidRDefault="00EC3DB8" w:rsidP="001F44A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="001F44A6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80" w:dyaOrig="320" w14:anchorId="1E72F999">
          <v:shape id="_x0000_i1054" type="#_x0000_t75" style="width:54.15pt;height:15.7pt" o:ole="">
            <v:imagedata r:id="rId90" o:title=""/>
          </v:shape>
          <o:OLEObject Type="Embed" ProgID="Equation.DSMT4" ShapeID="_x0000_i1054" DrawAspect="Content" ObjectID="_1706545517" r:id="rId91"/>
        </w:object>
      </w:r>
    </w:p>
    <w:p w14:paraId="375D4352" w14:textId="2A516862" w:rsidR="00EC3DB8" w:rsidRPr="000C6616" w:rsidRDefault="00EC3DB8" w:rsidP="001F44A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="001F44A6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80" w:dyaOrig="320" w14:anchorId="3BDE1B61">
          <v:shape id="_x0000_i1055" type="#_x0000_t75" style="width:54.15pt;height:15.7pt" o:ole="">
            <v:imagedata r:id="rId92" o:title=""/>
          </v:shape>
          <o:OLEObject Type="Embed" ProgID="Equation.DSMT4" ShapeID="_x0000_i1055" DrawAspect="Content" ObjectID="_1706545518" r:id="rId93"/>
        </w:object>
      </w:r>
    </w:p>
    <w:p w14:paraId="0FEC8413" w14:textId="101E3EB6" w:rsidR="00EC3DB8" w:rsidRPr="000C6616" w:rsidRDefault="00EC3DB8" w:rsidP="001F44A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="001F44A6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20" w14:anchorId="52CD25F0">
          <v:shape id="_x0000_i1056" type="#_x0000_t75" style="width:56.3pt;height:15.7pt" o:ole="">
            <v:imagedata r:id="rId94" o:title=""/>
          </v:shape>
          <o:OLEObject Type="Embed" ProgID="Equation.DSMT4" ShapeID="_x0000_i1056" DrawAspect="Content" ObjectID="_1706545519" r:id="rId95"/>
        </w:object>
      </w:r>
    </w:p>
    <w:p w14:paraId="7F9373DD" w14:textId="73588E0D" w:rsidR="00EC3DB8" w:rsidRPr="000C6616" w:rsidRDefault="00EC3DB8" w:rsidP="001F44A6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  <w:r w:rsidRPr="000C6616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="001F44A6">
        <w:rPr>
          <w:rFonts w:ascii="Times New Roman" w:hAnsi="Times New Roman" w:cs="Times New Roman"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20" w14:anchorId="23354FE4">
          <v:shape id="_x0000_i1057" type="#_x0000_t75" style="width:56.3pt;height:15.7pt" o:ole="">
            <v:imagedata r:id="rId96" o:title=""/>
          </v:shape>
          <o:OLEObject Type="Embed" ProgID="Equation.DSMT4" ShapeID="_x0000_i1057" DrawAspect="Content" ObjectID="_1706545520" r:id="rId97"/>
        </w:object>
      </w:r>
    </w:p>
    <w:p w14:paraId="56D0D082" w14:textId="6D962BDC" w:rsidR="00EC3DB8" w:rsidRPr="000C6616" w:rsidRDefault="001F44A6" w:rsidP="00EC3DB8">
      <w:pPr>
        <w:keepNext/>
        <w:keepLines/>
        <w:outlineLvl w:val="3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nl-NL"/>
        </w:rPr>
        <w:t>Câu</w:t>
      </w:r>
      <w:r w:rsidR="00EC3DB8" w:rsidRPr="000C6616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47</w:t>
      </w:r>
      <w:r w:rsidR="00EC3DB8" w:rsidRPr="000C6616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 xml:space="preserve">: </w:t>
      </w:r>
      <w:r w:rsidR="00EC3DB8" w:rsidRPr="000C6616">
        <w:rPr>
          <w:rFonts w:ascii="Times New Roman" w:hAnsi="Times New Roman" w:cs="Times New Roman"/>
          <w:sz w:val="28"/>
          <w:szCs w:val="28"/>
          <w:lang w:val="fr-FR"/>
        </w:rPr>
        <w:t xml:space="preserve">Một lớp có </w:t>
      </w:r>
      <w:r w:rsidR="00EC3DB8" w:rsidRPr="000C6616">
        <w:rPr>
          <w:rFonts w:ascii="Times New Roman" w:hAnsi="Times New Roman" w:cs="Times New Roman"/>
          <w:sz w:val="28"/>
          <w:szCs w:val="28"/>
          <w:lang w:val="pt-BR"/>
        </w:rPr>
        <w:t>12</w:t>
      </w:r>
      <w:r w:rsidR="00EC3DB8" w:rsidRPr="000C6616">
        <w:rPr>
          <w:rFonts w:ascii="Times New Roman" w:hAnsi="Times New Roman" w:cs="Times New Roman"/>
          <w:sz w:val="28"/>
          <w:szCs w:val="28"/>
          <w:lang w:val="fr-FR"/>
        </w:rPr>
        <w:t xml:space="preserve"> nữ và </w:t>
      </w:r>
      <w:r w:rsidR="00EC3DB8" w:rsidRPr="000C6616">
        <w:rPr>
          <w:rFonts w:ascii="Times New Roman" w:hAnsi="Times New Roman" w:cs="Times New Roman"/>
          <w:sz w:val="28"/>
          <w:szCs w:val="28"/>
          <w:lang w:val="pt-BR"/>
        </w:rPr>
        <w:t>36</w:t>
      </w:r>
      <w:r w:rsidR="00EC3DB8" w:rsidRPr="000C6616">
        <w:rPr>
          <w:rFonts w:ascii="Times New Roman" w:hAnsi="Times New Roman" w:cs="Times New Roman"/>
          <w:sz w:val="28"/>
          <w:szCs w:val="28"/>
          <w:lang w:val="fr-FR"/>
        </w:rPr>
        <w:t xml:space="preserve"> nam. Cô giáo chủ nhiệm muốn chia đều số bạn nam và bạn nữ vào các tổ. Vậy cô giáo có thể chia được nhiều nhất bao nhiêu tổ , biết rằng số tổ không vượt quá 6.</w:t>
      </w:r>
    </w:p>
    <w:p w14:paraId="23DBE25F" w14:textId="07CB56EB" w:rsidR="00EC3DB8" w:rsidRPr="001F44A6" w:rsidRDefault="00EC3DB8" w:rsidP="001F44A6">
      <w:pPr>
        <w:ind w:firstLine="360"/>
        <w:rPr>
          <w:rFonts w:ascii="Times New Roman" w:hAnsi="Times New Roman" w:cs="Times New Roman"/>
          <w:sz w:val="28"/>
          <w:szCs w:val="28"/>
          <w:lang w:val="nl-NL"/>
        </w:rPr>
      </w:pPr>
      <w:r w:rsidRPr="001F44A6">
        <w:rPr>
          <w:rFonts w:ascii="Times New Roman" w:hAnsi="Times New Roman" w:cs="Times New Roman"/>
          <w:sz w:val="28"/>
          <w:szCs w:val="28"/>
          <w:lang w:val="nl-NL"/>
        </w:rPr>
        <w:t>A. 1</w:t>
      </w:r>
      <w:r w:rsidRPr="001F44A6">
        <w:rPr>
          <w:rFonts w:ascii="Times New Roman" w:hAnsi="Times New Roman" w:cs="Times New Roman"/>
          <w:sz w:val="28"/>
          <w:szCs w:val="28"/>
          <w:lang w:val="fr-FR"/>
        </w:rPr>
        <w:t xml:space="preserve">2 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tổ</w:t>
      </w:r>
      <w:r w:rsid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B.</w:t>
      </w:r>
      <w:r w:rsidRPr="001F44A6">
        <w:rPr>
          <w:rFonts w:ascii="Times New Roman" w:hAnsi="Times New Roman" w:cs="Times New Roman"/>
          <w:sz w:val="28"/>
          <w:szCs w:val="28"/>
          <w:lang w:val="fr-FR"/>
        </w:rPr>
        <w:t xml:space="preserve">3 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tổ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C.</w:t>
      </w:r>
      <w:r w:rsidRPr="001F44A6">
        <w:rPr>
          <w:rFonts w:ascii="Times New Roman" w:hAnsi="Times New Roman" w:cs="Times New Roman"/>
          <w:sz w:val="28"/>
          <w:szCs w:val="28"/>
          <w:lang w:val="fr-FR"/>
        </w:rPr>
        <w:t xml:space="preserve">4 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tổ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44A6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D.</w:t>
      </w:r>
      <w:r w:rsidRPr="001F44A6">
        <w:rPr>
          <w:rFonts w:ascii="Times New Roman" w:hAnsi="Times New Roman" w:cs="Times New Roman"/>
          <w:sz w:val="28"/>
          <w:szCs w:val="28"/>
          <w:lang w:val="fr-FR"/>
        </w:rPr>
        <w:t xml:space="preserve">6 </w:t>
      </w:r>
      <w:r w:rsidRPr="001F44A6">
        <w:rPr>
          <w:rFonts w:ascii="Times New Roman" w:hAnsi="Times New Roman" w:cs="Times New Roman"/>
          <w:sz w:val="28"/>
          <w:szCs w:val="28"/>
          <w:lang w:val="nl-NL"/>
        </w:rPr>
        <w:t>tổ</w:t>
      </w:r>
    </w:p>
    <w:p w14:paraId="45881381" w14:textId="740CC776" w:rsidR="00EC3DB8" w:rsidRPr="000C6616" w:rsidRDefault="001F44A6" w:rsidP="00EC3DB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Câu</w:t>
      </w:r>
      <w:r w:rsidR="00EC3DB8" w:rsidRPr="000C661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 48: </w:t>
      </w:r>
      <w:r w:rsidR="00EC3DB8" w:rsidRPr="000C6616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Học sinh lớp 6A khi xếp thành hàng 2, hàng 3, hàng 7 đều vừa đủ hàng. Hỏi số học sinh lớp 6A là bao nhiêu, biết rằng số học sinh nhỏ hơn 45?</w:t>
      </w:r>
    </w:p>
    <w:p w14:paraId="10611029" w14:textId="54D9ECE2" w:rsidR="00EC3DB8" w:rsidRPr="000C6616" w:rsidRDefault="00EC3DB8" w:rsidP="00371894">
      <w:pPr>
        <w:spacing w:after="240" w:line="360" w:lineRule="atLeast"/>
        <w:ind w:left="48" w:right="48" w:firstLine="312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</w:pPr>
      <w:r w:rsidRPr="00371894">
        <w:rPr>
          <w:rFonts w:ascii="Times New Roman" w:eastAsia="Times New Roman" w:hAnsi="Times New Roman" w:cs="Times New Roman"/>
          <w:sz w:val="28"/>
          <w:szCs w:val="28"/>
          <w:lang w:val="nl-NL"/>
        </w:rPr>
        <w:t>A. 42</w:t>
      </w:r>
      <w:r w:rsidRPr="000C6616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                  </w:t>
      </w:r>
      <w:r w:rsidR="0037189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0C6616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B. 45                   </w:t>
      </w:r>
      <w:r w:rsidR="0037189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0C6616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 xml:space="preserve">C.21                    </w:t>
      </w:r>
      <w:r w:rsidR="0037189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ab/>
      </w:r>
      <w:r w:rsidRPr="000C6616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D. 35</w:t>
      </w:r>
    </w:p>
    <w:p w14:paraId="76B5B5A1" w14:textId="4C1D322E" w:rsidR="00EC3DB8" w:rsidRPr="000C6616" w:rsidRDefault="00371894" w:rsidP="00EC3DB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r w:rsidR="00EC3DB8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EC3DB8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49</w:t>
      </w:r>
      <w:r w:rsidR="00EC3DB8" w:rsidRPr="000C6616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="00EC3DB8" w:rsidRPr="000C6616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EC3DB8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ột nhà máy đông lạnh thực hiện giảm nhiệt độ trong phòng. Lần đầu nhiệt độ đo được là 10</w:t>
      </w:r>
      <w:r w:rsidR="00EC3DB8"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="00EC3DB8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Sau đó 5 phút , nhiệt độ đo lần 2 là -10</w:t>
      </w:r>
      <w:r w:rsidR="00EC3DB8"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="00EC3DB8"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. Trung bình mỗi phút, nhiệt độ trong nhà máy giảm đi là :</w:t>
      </w:r>
    </w:p>
    <w:p w14:paraId="3405DF4B" w14:textId="7075EDD7" w:rsidR="00EC3DB8" w:rsidRPr="000C6616" w:rsidRDefault="00EC3DB8" w:rsidP="00371894">
      <w:pPr>
        <w:ind w:firstLine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A. 1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B.3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71894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7189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D. 5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o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</w:p>
    <w:p w14:paraId="6054192F" w14:textId="1E3BFF9D" w:rsidR="00EC3DB8" w:rsidRPr="000C6616" w:rsidRDefault="00EC3DB8" w:rsidP="00EC3DB8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6616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drawing>
          <wp:anchor distT="0" distB="0" distL="114300" distR="114300" simplePos="0" relativeHeight="251747328" behindDoc="0" locked="0" layoutInCell="1" allowOverlap="1" wp14:anchorId="41270022" wp14:editId="2ABF121E">
            <wp:simplePos x="0" y="0"/>
            <wp:positionH relativeFrom="column">
              <wp:posOffset>3652753</wp:posOffset>
            </wp:positionH>
            <wp:positionV relativeFrom="paragraph">
              <wp:posOffset>3794</wp:posOffset>
            </wp:positionV>
            <wp:extent cx="2686050" cy="1293495"/>
            <wp:effectExtent l="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90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293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1894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5</w:t>
      </w:r>
      <w:r w:rsidRPr="000C6616">
        <w:rPr>
          <w:rFonts w:ascii="Times New Roman" w:hAnsi="Times New Roman" w:cs="Times New Roman"/>
          <w:b/>
          <w:bCs/>
          <w:sz w:val="28"/>
          <w:szCs w:val="28"/>
          <w:lang w:val="en-US"/>
        </w:rPr>
        <w:t>0:</w:t>
      </w:r>
      <w:r w:rsidRPr="000C66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gười ta cần xây tường rào </w:t>
      </w:r>
      <w:r w:rsidR="00EC061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ao xung quanh </w:t>
      </w:r>
      <w:r w:rsidRPr="000C6616">
        <w:rPr>
          <w:rFonts w:ascii="Times New Roman" w:hAnsi="Times New Roman" w:cs="Times New Roman"/>
          <w:color w:val="000000" w:themeColor="text1"/>
          <w:sz w:val="28"/>
          <w:szCs w:val="28"/>
        </w:rPr>
        <w:t>cho một khu vườn hình chữ nhật như hình bên. Mỗi mét dài (mét tới) tường rào tốn 120 nghìn đồng. Hỏi cần bao nhiêu tiền để xây tường rào?</w:t>
      </w:r>
    </w:p>
    <w:p w14:paraId="15571138" w14:textId="77777777" w:rsidR="00EC3DB8" w:rsidRPr="00371894" w:rsidRDefault="00EC3DB8" w:rsidP="00371894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371894">
        <w:rPr>
          <w:rFonts w:ascii="Times New Roman" w:hAnsi="Times New Roman" w:cs="Times New Roman"/>
          <w:sz w:val="28"/>
          <w:szCs w:val="28"/>
        </w:rPr>
        <w:t>A. 5120000 đồng</w:t>
      </w:r>
    </w:p>
    <w:p w14:paraId="483C4F76" w14:textId="77777777" w:rsidR="00EC3DB8" w:rsidRPr="00371894" w:rsidRDefault="00EC3DB8" w:rsidP="00371894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371894">
        <w:rPr>
          <w:rFonts w:ascii="Times New Roman" w:hAnsi="Times New Roman" w:cs="Times New Roman"/>
          <w:sz w:val="28"/>
          <w:szCs w:val="28"/>
        </w:rPr>
        <w:t>B. 6120000 đồng</w:t>
      </w:r>
    </w:p>
    <w:p w14:paraId="4CC12B99" w14:textId="77777777" w:rsidR="00EC3DB8" w:rsidRPr="00371894" w:rsidRDefault="00EC3DB8" w:rsidP="00371894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371894">
        <w:rPr>
          <w:rFonts w:ascii="Times New Roman" w:hAnsi="Times New Roman" w:cs="Times New Roman"/>
          <w:sz w:val="28"/>
          <w:szCs w:val="28"/>
        </w:rPr>
        <w:t>C. 4120000 đồng</w:t>
      </w:r>
    </w:p>
    <w:p w14:paraId="29B25C3C" w14:textId="77777777" w:rsidR="00EC3DB8" w:rsidRPr="00371894" w:rsidRDefault="00EC3DB8" w:rsidP="00371894">
      <w:pPr>
        <w:spacing w:after="0"/>
        <w:ind w:firstLine="360"/>
        <w:rPr>
          <w:rFonts w:ascii="Times New Roman" w:hAnsi="Times New Roman" w:cs="Times New Roman"/>
          <w:sz w:val="28"/>
          <w:szCs w:val="28"/>
        </w:rPr>
      </w:pPr>
      <w:r w:rsidRPr="00371894">
        <w:rPr>
          <w:rFonts w:ascii="Times New Roman" w:hAnsi="Times New Roman" w:cs="Times New Roman"/>
          <w:sz w:val="28"/>
          <w:szCs w:val="28"/>
        </w:rPr>
        <w:t>D. 3120000 đồng</w:t>
      </w:r>
    </w:p>
    <w:p w14:paraId="1B7DFA25" w14:textId="77777777" w:rsidR="00162C7B" w:rsidRDefault="00162C7B" w:rsidP="00162C7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9FBBC7C" w14:textId="77777777" w:rsidR="00162C7B" w:rsidRDefault="00162C7B" w:rsidP="00162C7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0FBD3D8D" w14:textId="77777777" w:rsidR="00617E7E" w:rsidRDefault="00617E7E" w:rsidP="00162C7B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B15C45E" w14:textId="77777777" w:rsidR="00574EF7" w:rsidRDefault="00574EF7" w:rsidP="00617E7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69EF0B42" w14:textId="77777777" w:rsidR="00617E7E" w:rsidRPr="00617E7E" w:rsidRDefault="00617E7E" w:rsidP="00617E7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GoBack"/>
      <w:bookmarkEnd w:id="1"/>
      <w:r w:rsidRPr="00617E7E">
        <w:rPr>
          <w:rFonts w:ascii="Times New Roman" w:hAnsi="Times New Roman" w:cs="Times New Roman"/>
          <w:b/>
          <w:bCs/>
          <w:sz w:val="28"/>
          <w:szCs w:val="28"/>
        </w:rPr>
        <w:lastRenderedPageBreak/>
        <w:t>ĐÁP ÁN</w:t>
      </w:r>
    </w:p>
    <w:tbl>
      <w:tblPr>
        <w:tblStyle w:val="TableGrid"/>
        <w:tblW w:w="8725" w:type="dxa"/>
        <w:jc w:val="center"/>
        <w:tblLook w:val="04A0" w:firstRow="1" w:lastRow="0" w:firstColumn="1" w:lastColumn="0" w:noHBand="0" w:noVBand="1"/>
      </w:tblPr>
      <w:tblGrid>
        <w:gridCol w:w="1075"/>
        <w:gridCol w:w="630"/>
        <w:gridCol w:w="1021"/>
        <w:gridCol w:w="689"/>
        <w:gridCol w:w="1111"/>
        <w:gridCol w:w="689"/>
        <w:gridCol w:w="1080"/>
        <w:gridCol w:w="720"/>
        <w:gridCol w:w="1080"/>
        <w:gridCol w:w="630"/>
      </w:tblGrid>
      <w:tr w:rsidR="00617E7E" w14:paraId="7D1C55A5" w14:textId="77777777" w:rsidTr="00617E7E">
        <w:trPr>
          <w:jc w:val="center"/>
        </w:trPr>
        <w:tc>
          <w:tcPr>
            <w:tcW w:w="1075" w:type="dxa"/>
          </w:tcPr>
          <w:p w14:paraId="128FD64B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</w:t>
            </w:r>
          </w:p>
        </w:tc>
        <w:tc>
          <w:tcPr>
            <w:tcW w:w="630" w:type="dxa"/>
          </w:tcPr>
          <w:p w14:paraId="331CC3A1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21" w:type="dxa"/>
          </w:tcPr>
          <w:p w14:paraId="7189BCCB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1</w:t>
            </w:r>
          </w:p>
        </w:tc>
        <w:tc>
          <w:tcPr>
            <w:tcW w:w="689" w:type="dxa"/>
          </w:tcPr>
          <w:p w14:paraId="4C1CB89F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111" w:type="dxa"/>
          </w:tcPr>
          <w:p w14:paraId="04E395C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1</w:t>
            </w:r>
          </w:p>
        </w:tc>
        <w:tc>
          <w:tcPr>
            <w:tcW w:w="689" w:type="dxa"/>
          </w:tcPr>
          <w:p w14:paraId="29F61AAF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616A7D2B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1</w:t>
            </w:r>
          </w:p>
        </w:tc>
        <w:tc>
          <w:tcPr>
            <w:tcW w:w="720" w:type="dxa"/>
          </w:tcPr>
          <w:p w14:paraId="4D50D368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30CB0F21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1</w:t>
            </w:r>
          </w:p>
        </w:tc>
        <w:tc>
          <w:tcPr>
            <w:tcW w:w="630" w:type="dxa"/>
          </w:tcPr>
          <w:p w14:paraId="7910305D" w14:textId="0A2FBC2C" w:rsidR="00617E7E" w:rsidRPr="0042608A" w:rsidRDefault="0042608A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D</w:t>
            </w:r>
          </w:p>
        </w:tc>
      </w:tr>
      <w:tr w:rsidR="00617E7E" w14:paraId="313D799E" w14:textId="77777777" w:rsidTr="00617E7E">
        <w:trPr>
          <w:jc w:val="center"/>
        </w:trPr>
        <w:tc>
          <w:tcPr>
            <w:tcW w:w="1075" w:type="dxa"/>
          </w:tcPr>
          <w:p w14:paraId="430E9081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</w:t>
            </w:r>
          </w:p>
        </w:tc>
        <w:tc>
          <w:tcPr>
            <w:tcW w:w="630" w:type="dxa"/>
          </w:tcPr>
          <w:p w14:paraId="20CA7E8E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21" w:type="dxa"/>
          </w:tcPr>
          <w:p w14:paraId="1365D153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2</w:t>
            </w:r>
          </w:p>
        </w:tc>
        <w:tc>
          <w:tcPr>
            <w:tcW w:w="689" w:type="dxa"/>
          </w:tcPr>
          <w:p w14:paraId="441C186C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111" w:type="dxa"/>
          </w:tcPr>
          <w:p w14:paraId="04E1B4B7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2</w:t>
            </w:r>
          </w:p>
        </w:tc>
        <w:tc>
          <w:tcPr>
            <w:tcW w:w="689" w:type="dxa"/>
          </w:tcPr>
          <w:p w14:paraId="61DE7CE9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2F6AEBD5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2</w:t>
            </w:r>
          </w:p>
        </w:tc>
        <w:tc>
          <w:tcPr>
            <w:tcW w:w="720" w:type="dxa"/>
          </w:tcPr>
          <w:p w14:paraId="33E62784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1F86C454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2</w:t>
            </w:r>
          </w:p>
        </w:tc>
        <w:tc>
          <w:tcPr>
            <w:tcW w:w="630" w:type="dxa"/>
          </w:tcPr>
          <w:p w14:paraId="10268809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</w:tr>
      <w:tr w:rsidR="00617E7E" w14:paraId="30CAD5BB" w14:textId="77777777" w:rsidTr="00617E7E">
        <w:trPr>
          <w:jc w:val="center"/>
        </w:trPr>
        <w:tc>
          <w:tcPr>
            <w:tcW w:w="1075" w:type="dxa"/>
          </w:tcPr>
          <w:p w14:paraId="1E6F6CA8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630" w:type="dxa"/>
          </w:tcPr>
          <w:p w14:paraId="33A81CBC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21" w:type="dxa"/>
          </w:tcPr>
          <w:p w14:paraId="53631882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3</w:t>
            </w:r>
          </w:p>
        </w:tc>
        <w:tc>
          <w:tcPr>
            <w:tcW w:w="689" w:type="dxa"/>
          </w:tcPr>
          <w:p w14:paraId="1BB0269E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111" w:type="dxa"/>
          </w:tcPr>
          <w:p w14:paraId="4FC64ABF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3</w:t>
            </w:r>
          </w:p>
        </w:tc>
        <w:tc>
          <w:tcPr>
            <w:tcW w:w="689" w:type="dxa"/>
          </w:tcPr>
          <w:p w14:paraId="052E68F1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607C9A13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3</w:t>
            </w:r>
          </w:p>
        </w:tc>
        <w:tc>
          <w:tcPr>
            <w:tcW w:w="720" w:type="dxa"/>
          </w:tcPr>
          <w:p w14:paraId="272FB168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6BB5A8D6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3</w:t>
            </w:r>
          </w:p>
        </w:tc>
        <w:tc>
          <w:tcPr>
            <w:tcW w:w="630" w:type="dxa"/>
          </w:tcPr>
          <w:p w14:paraId="331B1394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</w:tr>
      <w:tr w:rsidR="00617E7E" w14:paraId="4AE12901" w14:textId="77777777" w:rsidTr="00617E7E">
        <w:trPr>
          <w:jc w:val="center"/>
        </w:trPr>
        <w:tc>
          <w:tcPr>
            <w:tcW w:w="1075" w:type="dxa"/>
          </w:tcPr>
          <w:p w14:paraId="70762CE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</w:t>
            </w:r>
          </w:p>
        </w:tc>
        <w:tc>
          <w:tcPr>
            <w:tcW w:w="630" w:type="dxa"/>
          </w:tcPr>
          <w:p w14:paraId="00A5FFE1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021" w:type="dxa"/>
          </w:tcPr>
          <w:p w14:paraId="7B55F961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4</w:t>
            </w:r>
          </w:p>
        </w:tc>
        <w:tc>
          <w:tcPr>
            <w:tcW w:w="689" w:type="dxa"/>
          </w:tcPr>
          <w:p w14:paraId="2C4D099C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111" w:type="dxa"/>
          </w:tcPr>
          <w:p w14:paraId="22765EFF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4</w:t>
            </w:r>
          </w:p>
        </w:tc>
        <w:tc>
          <w:tcPr>
            <w:tcW w:w="689" w:type="dxa"/>
          </w:tcPr>
          <w:p w14:paraId="32270E64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080" w:type="dxa"/>
          </w:tcPr>
          <w:p w14:paraId="1F5FDD2F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4</w:t>
            </w:r>
          </w:p>
        </w:tc>
        <w:tc>
          <w:tcPr>
            <w:tcW w:w="720" w:type="dxa"/>
          </w:tcPr>
          <w:p w14:paraId="3BB51929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2D92FF81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4</w:t>
            </w:r>
          </w:p>
        </w:tc>
        <w:tc>
          <w:tcPr>
            <w:tcW w:w="630" w:type="dxa"/>
          </w:tcPr>
          <w:p w14:paraId="7B60C7E2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</w:tr>
      <w:tr w:rsidR="00617E7E" w14:paraId="2ED0E02D" w14:textId="77777777" w:rsidTr="00617E7E">
        <w:trPr>
          <w:jc w:val="center"/>
        </w:trPr>
        <w:tc>
          <w:tcPr>
            <w:tcW w:w="1075" w:type="dxa"/>
          </w:tcPr>
          <w:p w14:paraId="3AEEE79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5</w:t>
            </w:r>
          </w:p>
        </w:tc>
        <w:tc>
          <w:tcPr>
            <w:tcW w:w="630" w:type="dxa"/>
          </w:tcPr>
          <w:p w14:paraId="7A37C96C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21" w:type="dxa"/>
          </w:tcPr>
          <w:p w14:paraId="49372334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5</w:t>
            </w:r>
          </w:p>
        </w:tc>
        <w:tc>
          <w:tcPr>
            <w:tcW w:w="689" w:type="dxa"/>
          </w:tcPr>
          <w:p w14:paraId="634E5C2D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111" w:type="dxa"/>
          </w:tcPr>
          <w:p w14:paraId="503325D4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5</w:t>
            </w:r>
          </w:p>
        </w:tc>
        <w:tc>
          <w:tcPr>
            <w:tcW w:w="689" w:type="dxa"/>
          </w:tcPr>
          <w:p w14:paraId="553F1D0B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80" w:type="dxa"/>
          </w:tcPr>
          <w:p w14:paraId="7149FF77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5</w:t>
            </w:r>
          </w:p>
        </w:tc>
        <w:tc>
          <w:tcPr>
            <w:tcW w:w="720" w:type="dxa"/>
          </w:tcPr>
          <w:p w14:paraId="3EDA7B95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5EC3C6A3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5</w:t>
            </w:r>
          </w:p>
        </w:tc>
        <w:tc>
          <w:tcPr>
            <w:tcW w:w="630" w:type="dxa"/>
          </w:tcPr>
          <w:p w14:paraId="17A84E4F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</w:tr>
      <w:tr w:rsidR="00617E7E" w14:paraId="71DF0A9D" w14:textId="77777777" w:rsidTr="00617E7E">
        <w:trPr>
          <w:jc w:val="center"/>
        </w:trPr>
        <w:tc>
          <w:tcPr>
            <w:tcW w:w="1075" w:type="dxa"/>
          </w:tcPr>
          <w:p w14:paraId="1E34F006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6</w:t>
            </w:r>
          </w:p>
        </w:tc>
        <w:tc>
          <w:tcPr>
            <w:tcW w:w="630" w:type="dxa"/>
          </w:tcPr>
          <w:p w14:paraId="6FE8C934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21" w:type="dxa"/>
          </w:tcPr>
          <w:p w14:paraId="507BC47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6</w:t>
            </w:r>
          </w:p>
        </w:tc>
        <w:tc>
          <w:tcPr>
            <w:tcW w:w="689" w:type="dxa"/>
          </w:tcPr>
          <w:p w14:paraId="372D6E70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111" w:type="dxa"/>
          </w:tcPr>
          <w:p w14:paraId="64F28AA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6</w:t>
            </w:r>
          </w:p>
        </w:tc>
        <w:tc>
          <w:tcPr>
            <w:tcW w:w="689" w:type="dxa"/>
          </w:tcPr>
          <w:p w14:paraId="47BE7CA4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80" w:type="dxa"/>
          </w:tcPr>
          <w:p w14:paraId="71C07418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6</w:t>
            </w:r>
          </w:p>
        </w:tc>
        <w:tc>
          <w:tcPr>
            <w:tcW w:w="720" w:type="dxa"/>
          </w:tcPr>
          <w:p w14:paraId="7F32B8B9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80" w:type="dxa"/>
          </w:tcPr>
          <w:p w14:paraId="57E582B9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6</w:t>
            </w:r>
          </w:p>
        </w:tc>
        <w:tc>
          <w:tcPr>
            <w:tcW w:w="630" w:type="dxa"/>
          </w:tcPr>
          <w:p w14:paraId="1AD4D43E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</w:tr>
      <w:tr w:rsidR="00617E7E" w14:paraId="6C0006CA" w14:textId="77777777" w:rsidTr="00617E7E">
        <w:trPr>
          <w:jc w:val="center"/>
        </w:trPr>
        <w:tc>
          <w:tcPr>
            <w:tcW w:w="1075" w:type="dxa"/>
          </w:tcPr>
          <w:p w14:paraId="14A71CCD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7</w:t>
            </w:r>
          </w:p>
        </w:tc>
        <w:tc>
          <w:tcPr>
            <w:tcW w:w="630" w:type="dxa"/>
          </w:tcPr>
          <w:p w14:paraId="6A08B05F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21" w:type="dxa"/>
          </w:tcPr>
          <w:p w14:paraId="6A632CC9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7</w:t>
            </w:r>
          </w:p>
        </w:tc>
        <w:tc>
          <w:tcPr>
            <w:tcW w:w="689" w:type="dxa"/>
          </w:tcPr>
          <w:p w14:paraId="79BA1A05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111" w:type="dxa"/>
          </w:tcPr>
          <w:p w14:paraId="73852D72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7</w:t>
            </w:r>
          </w:p>
        </w:tc>
        <w:tc>
          <w:tcPr>
            <w:tcW w:w="689" w:type="dxa"/>
          </w:tcPr>
          <w:p w14:paraId="572D6387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0350084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7</w:t>
            </w:r>
          </w:p>
        </w:tc>
        <w:tc>
          <w:tcPr>
            <w:tcW w:w="720" w:type="dxa"/>
          </w:tcPr>
          <w:p w14:paraId="305AB4FB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80" w:type="dxa"/>
          </w:tcPr>
          <w:p w14:paraId="22DDE092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7</w:t>
            </w:r>
          </w:p>
        </w:tc>
        <w:tc>
          <w:tcPr>
            <w:tcW w:w="630" w:type="dxa"/>
          </w:tcPr>
          <w:p w14:paraId="34FD1449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</w:tr>
      <w:tr w:rsidR="00617E7E" w14:paraId="2EC792B8" w14:textId="77777777" w:rsidTr="00617E7E">
        <w:trPr>
          <w:jc w:val="center"/>
        </w:trPr>
        <w:tc>
          <w:tcPr>
            <w:tcW w:w="1075" w:type="dxa"/>
          </w:tcPr>
          <w:p w14:paraId="58115E28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8</w:t>
            </w:r>
          </w:p>
        </w:tc>
        <w:tc>
          <w:tcPr>
            <w:tcW w:w="630" w:type="dxa"/>
          </w:tcPr>
          <w:p w14:paraId="2D55F83A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21" w:type="dxa"/>
          </w:tcPr>
          <w:p w14:paraId="56209EC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8</w:t>
            </w:r>
          </w:p>
        </w:tc>
        <w:tc>
          <w:tcPr>
            <w:tcW w:w="689" w:type="dxa"/>
          </w:tcPr>
          <w:p w14:paraId="3C787D6E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111" w:type="dxa"/>
          </w:tcPr>
          <w:p w14:paraId="7570BAD3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8</w:t>
            </w:r>
          </w:p>
        </w:tc>
        <w:tc>
          <w:tcPr>
            <w:tcW w:w="689" w:type="dxa"/>
          </w:tcPr>
          <w:p w14:paraId="00BC3701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080" w:type="dxa"/>
          </w:tcPr>
          <w:p w14:paraId="4F96C8B3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8</w:t>
            </w:r>
          </w:p>
        </w:tc>
        <w:tc>
          <w:tcPr>
            <w:tcW w:w="720" w:type="dxa"/>
          </w:tcPr>
          <w:p w14:paraId="669E62BA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653E6DDB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8</w:t>
            </w:r>
          </w:p>
        </w:tc>
        <w:tc>
          <w:tcPr>
            <w:tcW w:w="630" w:type="dxa"/>
          </w:tcPr>
          <w:p w14:paraId="2709672B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</w:tr>
      <w:tr w:rsidR="00617E7E" w14:paraId="5524A335" w14:textId="77777777" w:rsidTr="00617E7E">
        <w:trPr>
          <w:jc w:val="center"/>
        </w:trPr>
        <w:tc>
          <w:tcPr>
            <w:tcW w:w="1075" w:type="dxa"/>
          </w:tcPr>
          <w:p w14:paraId="39547C3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9</w:t>
            </w:r>
          </w:p>
        </w:tc>
        <w:tc>
          <w:tcPr>
            <w:tcW w:w="630" w:type="dxa"/>
          </w:tcPr>
          <w:p w14:paraId="792E9FAC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21" w:type="dxa"/>
          </w:tcPr>
          <w:p w14:paraId="0CB08B30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9</w:t>
            </w:r>
          </w:p>
        </w:tc>
        <w:tc>
          <w:tcPr>
            <w:tcW w:w="689" w:type="dxa"/>
          </w:tcPr>
          <w:p w14:paraId="6BD87418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111" w:type="dxa"/>
          </w:tcPr>
          <w:p w14:paraId="69EABDBE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9</w:t>
            </w:r>
          </w:p>
        </w:tc>
        <w:tc>
          <w:tcPr>
            <w:tcW w:w="689" w:type="dxa"/>
          </w:tcPr>
          <w:p w14:paraId="6D7E1A22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1080" w:type="dxa"/>
          </w:tcPr>
          <w:p w14:paraId="19BD6AB6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9</w:t>
            </w:r>
          </w:p>
        </w:tc>
        <w:tc>
          <w:tcPr>
            <w:tcW w:w="720" w:type="dxa"/>
          </w:tcPr>
          <w:p w14:paraId="12B39260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0E032094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9</w:t>
            </w:r>
          </w:p>
        </w:tc>
        <w:tc>
          <w:tcPr>
            <w:tcW w:w="630" w:type="dxa"/>
          </w:tcPr>
          <w:p w14:paraId="29058DFB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</w:tr>
      <w:tr w:rsidR="00617E7E" w14:paraId="2CBE1090" w14:textId="77777777" w:rsidTr="00617E7E">
        <w:trPr>
          <w:jc w:val="center"/>
        </w:trPr>
        <w:tc>
          <w:tcPr>
            <w:tcW w:w="1075" w:type="dxa"/>
          </w:tcPr>
          <w:p w14:paraId="79961DF7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10</w:t>
            </w:r>
          </w:p>
        </w:tc>
        <w:tc>
          <w:tcPr>
            <w:tcW w:w="630" w:type="dxa"/>
          </w:tcPr>
          <w:p w14:paraId="0F087449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1021" w:type="dxa"/>
          </w:tcPr>
          <w:p w14:paraId="5261C931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20</w:t>
            </w:r>
          </w:p>
        </w:tc>
        <w:tc>
          <w:tcPr>
            <w:tcW w:w="689" w:type="dxa"/>
          </w:tcPr>
          <w:p w14:paraId="0C70513E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111" w:type="dxa"/>
          </w:tcPr>
          <w:p w14:paraId="4BE97557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30</w:t>
            </w:r>
          </w:p>
        </w:tc>
        <w:tc>
          <w:tcPr>
            <w:tcW w:w="689" w:type="dxa"/>
          </w:tcPr>
          <w:p w14:paraId="56475ED3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1080" w:type="dxa"/>
          </w:tcPr>
          <w:p w14:paraId="0B0DA4CA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40</w:t>
            </w:r>
          </w:p>
        </w:tc>
        <w:tc>
          <w:tcPr>
            <w:tcW w:w="720" w:type="dxa"/>
          </w:tcPr>
          <w:p w14:paraId="25778E95" w14:textId="77777777" w:rsidR="00617E7E" w:rsidRPr="00617E7E" w:rsidRDefault="00617E7E" w:rsidP="00617E7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  <w:tc>
          <w:tcPr>
            <w:tcW w:w="1080" w:type="dxa"/>
          </w:tcPr>
          <w:p w14:paraId="76A5C29E" w14:textId="77777777" w:rsidR="00617E7E" w:rsidRDefault="00617E7E" w:rsidP="00B0289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âu 50</w:t>
            </w:r>
          </w:p>
        </w:tc>
        <w:tc>
          <w:tcPr>
            <w:tcW w:w="630" w:type="dxa"/>
          </w:tcPr>
          <w:p w14:paraId="50281518" w14:textId="77777777" w:rsidR="00617E7E" w:rsidRPr="00617E7E" w:rsidRDefault="00617E7E" w:rsidP="00B0289A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617E7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</w:t>
            </w:r>
          </w:p>
        </w:tc>
      </w:tr>
    </w:tbl>
    <w:p w14:paraId="128E2BCC" w14:textId="77777777" w:rsidR="00617E7E" w:rsidRPr="00C97E78" w:rsidRDefault="00617E7E" w:rsidP="00617E7E">
      <w:pPr>
        <w:rPr>
          <w:rFonts w:ascii="Times New Roman" w:hAnsi="Times New Roman" w:cs="Times New Roman"/>
          <w:sz w:val="28"/>
          <w:szCs w:val="28"/>
        </w:rPr>
      </w:pPr>
    </w:p>
    <w:p w14:paraId="2582DF69" w14:textId="197A9BF1" w:rsidR="00617E7E" w:rsidRPr="00162C7B" w:rsidRDefault="00617E7E" w:rsidP="00162C7B">
      <w:pPr>
        <w:rPr>
          <w:rFonts w:ascii="Times New Roman" w:hAnsi="Times New Roman" w:cs="Times New Roman"/>
          <w:sz w:val="28"/>
          <w:szCs w:val="28"/>
          <w:lang w:val="en-US"/>
        </w:rPr>
        <w:sectPr w:rsidR="00617E7E" w:rsidRPr="00162C7B" w:rsidSect="00817845">
          <w:type w:val="continuous"/>
          <w:pgSz w:w="12240" w:h="15840"/>
          <w:pgMar w:top="1138" w:right="1138" w:bottom="1138" w:left="1276" w:header="720" w:footer="720" w:gutter="0"/>
          <w:cols w:space="720"/>
          <w:docGrid w:linePitch="360"/>
        </w:sectPr>
      </w:pPr>
    </w:p>
    <w:p w14:paraId="487E5266" w14:textId="77777777" w:rsidR="009E7AEE" w:rsidRPr="000C6616" w:rsidRDefault="009E7AEE" w:rsidP="00DC697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9E7AEE" w:rsidRPr="000C6616" w:rsidSect="00D919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810D14"/>
    <w:multiLevelType w:val="hybridMultilevel"/>
    <w:tmpl w:val="2FA05618"/>
    <w:lvl w:ilvl="0" w:tplc="620E391A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206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>
    <w:nsid w:val="47BF22D5"/>
    <w:multiLevelType w:val="hybridMultilevel"/>
    <w:tmpl w:val="6EC2A2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AEE"/>
    <w:rsid w:val="000018B3"/>
    <w:rsid w:val="00025885"/>
    <w:rsid w:val="00031073"/>
    <w:rsid w:val="000339EC"/>
    <w:rsid w:val="00045273"/>
    <w:rsid w:val="0006181D"/>
    <w:rsid w:val="000B2F4B"/>
    <w:rsid w:val="000C6616"/>
    <w:rsid w:val="000E6D75"/>
    <w:rsid w:val="000F1B12"/>
    <w:rsid w:val="000F7BE4"/>
    <w:rsid w:val="00114A8D"/>
    <w:rsid w:val="00162C7B"/>
    <w:rsid w:val="001E0968"/>
    <w:rsid w:val="001F44A6"/>
    <w:rsid w:val="00205EF4"/>
    <w:rsid w:val="00210AA8"/>
    <w:rsid w:val="002C2918"/>
    <w:rsid w:val="002E4D9F"/>
    <w:rsid w:val="002F5727"/>
    <w:rsid w:val="00300B0B"/>
    <w:rsid w:val="003168B0"/>
    <w:rsid w:val="00327E94"/>
    <w:rsid w:val="00365B8E"/>
    <w:rsid w:val="00371894"/>
    <w:rsid w:val="003C0D4A"/>
    <w:rsid w:val="0042608A"/>
    <w:rsid w:val="004449B3"/>
    <w:rsid w:val="00467EA3"/>
    <w:rsid w:val="00476296"/>
    <w:rsid w:val="00486DA2"/>
    <w:rsid w:val="004C1E2F"/>
    <w:rsid w:val="00534542"/>
    <w:rsid w:val="0056185B"/>
    <w:rsid w:val="00574EF7"/>
    <w:rsid w:val="00580C26"/>
    <w:rsid w:val="00586933"/>
    <w:rsid w:val="005A3135"/>
    <w:rsid w:val="005A5647"/>
    <w:rsid w:val="005E7116"/>
    <w:rsid w:val="00617E7E"/>
    <w:rsid w:val="00630CBF"/>
    <w:rsid w:val="006419AC"/>
    <w:rsid w:val="00696A19"/>
    <w:rsid w:val="006E044F"/>
    <w:rsid w:val="00782472"/>
    <w:rsid w:val="007A0094"/>
    <w:rsid w:val="00801752"/>
    <w:rsid w:val="00811979"/>
    <w:rsid w:val="008A5360"/>
    <w:rsid w:val="0090622C"/>
    <w:rsid w:val="00950A16"/>
    <w:rsid w:val="00992902"/>
    <w:rsid w:val="009E7AEE"/>
    <w:rsid w:val="00A20805"/>
    <w:rsid w:val="00A30C3C"/>
    <w:rsid w:val="00A52636"/>
    <w:rsid w:val="00A54C5A"/>
    <w:rsid w:val="00AF27A2"/>
    <w:rsid w:val="00BE50AB"/>
    <w:rsid w:val="00C072A8"/>
    <w:rsid w:val="00C25D99"/>
    <w:rsid w:val="00C6245B"/>
    <w:rsid w:val="00C723D1"/>
    <w:rsid w:val="00D2626D"/>
    <w:rsid w:val="00D40C7F"/>
    <w:rsid w:val="00D50E93"/>
    <w:rsid w:val="00D63E8C"/>
    <w:rsid w:val="00D9195D"/>
    <w:rsid w:val="00D93800"/>
    <w:rsid w:val="00D9548D"/>
    <w:rsid w:val="00DA5D73"/>
    <w:rsid w:val="00DC697E"/>
    <w:rsid w:val="00DD4343"/>
    <w:rsid w:val="00DD5328"/>
    <w:rsid w:val="00DF57CA"/>
    <w:rsid w:val="00E13DCE"/>
    <w:rsid w:val="00EB2895"/>
    <w:rsid w:val="00EC005E"/>
    <w:rsid w:val="00EC061C"/>
    <w:rsid w:val="00EC3DB8"/>
    <w:rsid w:val="00EE5FD5"/>
    <w:rsid w:val="00F238E2"/>
    <w:rsid w:val="00F516E6"/>
    <w:rsid w:val="00F738A1"/>
    <w:rsid w:val="00F741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DE596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9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697E"/>
    <w:pPr>
      <w:ind w:left="720"/>
      <w:contextualSpacing/>
    </w:pPr>
    <w:rPr>
      <w:lang w:val="en-US"/>
    </w:rPr>
  </w:style>
  <w:style w:type="paragraph" w:styleId="NormalWeb">
    <w:name w:val="Normal (Web)"/>
    <w:basedOn w:val="Normal"/>
    <w:uiPriority w:val="99"/>
    <w:unhideWhenUsed/>
    <w:rsid w:val="006419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6419AC"/>
    <w:rPr>
      <w:b/>
      <w:bCs/>
    </w:rPr>
  </w:style>
  <w:style w:type="character" w:customStyle="1" w:styleId="has-inline-color">
    <w:name w:val="has-inline-color"/>
    <w:basedOn w:val="DefaultParagraphFont"/>
    <w:rsid w:val="006419AC"/>
  </w:style>
  <w:style w:type="table" w:styleId="TableGrid">
    <w:name w:val="Table Grid"/>
    <w:basedOn w:val="TableNormal"/>
    <w:uiPriority w:val="39"/>
    <w:rsid w:val="0090622C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2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19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697E"/>
    <w:pPr>
      <w:ind w:left="720"/>
      <w:contextualSpacing/>
    </w:pPr>
    <w:rPr>
      <w:lang w:val="en-US"/>
    </w:rPr>
  </w:style>
  <w:style w:type="paragraph" w:styleId="NormalWeb">
    <w:name w:val="Normal (Web)"/>
    <w:basedOn w:val="Normal"/>
    <w:uiPriority w:val="99"/>
    <w:unhideWhenUsed/>
    <w:rsid w:val="006419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6419AC"/>
    <w:rPr>
      <w:b/>
      <w:bCs/>
    </w:rPr>
  </w:style>
  <w:style w:type="character" w:customStyle="1" w:styleId="has-inline-color">
    <w:name w:val="has-inline-color"/>
    <w:basedOn w:val="DefaultParagraphFont"/>
    <w:rsid w:val="006419AC"/>
  </w:style>
  <w:style w:type="table" w:styleId="TableGrid">
    <w:name w:val="Table Grid"/>
    <w:basedOn w:val="TableNormal"/>
    <w:uiPriority w:val="39"/>
    <w:rsid w:val="0090622C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6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2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42" Type="http://schemas.openxmlformats.org/officeDocument/2006/relationships/image" Target="media/image25.png"/><Relationship Id="rId47" Type="http://schemas.openxmlformats.org/officeDocument/2006/relationships/image" Target="media/image29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3.wmf"/><Relationship Id="rId63" Type="http://schemas.openxmlformats.org/officeDocument/2006/relationships/image" Target="media/image37.wmf"/><Relationship Id="rId68" Type="http://schemas.openxmlformats.org/officeDocument/2006/relationships/oleObject" Target="embeddings/oleObject19.bin"/><Relationship Id="rId76" Type="http://schemas.openxmlformats.org/officeDocument/2006/relationships/oleObject" Target="embeddings/oleObject23.bin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29.bin"/><Relationship Id="rId97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41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5.png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microsoft.com/office/2007/relationships/hdphoto" Target="media/hdphoto3.wdp"/><Relationship Id="rId37" Type="http://schemas.openxmlformats.org/officeDocument/2006/relationships/image" Target="media/image21.png"/><Relationship Id="rId40" Type="http://schemas.openxmlformats.org/officeDocument/2006/relationships/chart" Target="charts/chart1.xml"/><Relationship Id="rId45" Type="http://schemas.openxmlformats.org/officeDocument/2006/relationships/image" Target="media/image28.png"/><Relationship Id="rId53" Type="http://schemas.openxmlformats.org/officeDocument/2006/relationships/image" Target="media/image32.wmf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5.wmf"/><Relationship Id="rId87" Type="http://schemas.openxmlformats.org/officeDocument/2006/relationships/chart" Target="charts/chart3.xml"/><Relationship Id="rId5" Type="http://schemas.openxmlformats.org/officeDocument/2006/relationships/webSettings" Target="webSettings.xml"/><Relationship Id="rId61" Type="http://schemas.openxmlformats.org/officeDocument/2006/relationships/image" Target="media/image36.wmf"/><Relationship Id="rId82" Type="http://schemas.openxmlformats.org/officeDocument/2006/relationships/oleObject" Target="embeddings/oleObject26.bin"/><Relationship Id="rId90" Type="http://schemas.openxmlformats.org/officeDocument/2006/relationships/image" Target="media/image50.wmf"/><Relationship Id="rId95" Type="http://schemas.openxmlformats.org/officeDocument/2006/relationships/oleObject" Target="embeddings/oleObject3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microsoft.com/office/2007/relationships/hdphoto" Target="media/hdphoto2.wdp"/><Relationship Id="rId35" Type="http://schemas.openxmlformats.org/officeDocument/2006/relationships/image" Target="media/image19.png"/><Relationship Id="rId43" Type="http://schemas.openxmlformats.org/officeDocument/2006/relationships/image" Target="media/image26.png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7.bin"/><Relationship Id="rId69" Type="http://schemas.openxmlformats.org/officeDocument/2006/relationships/image" Target="media/image40.wmf"/><Relationship Id="rId77" Type="http://schemas.openxmlformats.org/officeDocument/2006/relationships/image" Target="media/image44.wmf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1.wmf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5.bin"/><Relationship Id="rId85" Type="http://schemas.openxmlformats.org/officeDocument/2006/relationships/image" Target="media/image48.wmf"/><Relationship Id="rId93" Type="http://schemas.openxmlformats.org/officeDocument/2006/relationships/oleObject" Target="embeddings/oleObject31.bin"/><Relationship Id="rId98" Type="http://schemas.openxmlformats.org/officeDocument/2006/relationships/image" Target="media/image54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chart" Target="charts/chart2.xml"/><Relationship Id="rId59" Type="http://schemas.openxmlformats.org/officeDocument/2006/relationships/image" Target="media/image35.wmf"/><Relationship Id="rId67" Type="http://schemas.openxmlformats.org/officeDocument/2006/relationships/image" Target="media/image39.wmf"/><Relationship Id="rId20" Type="http://schemas.openxmlformats.org/officeDocument/2006/relationships/image" Target="media/image8.wmf"/><Relationship Id="rId41" Type="http://schemas.openxmlformats.org/officeDocument/2006/relationships/image" Target="media/image24.png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0.bin"/><Relationship Id="rId75" Type="http://schemas.openxmlformats.org/officeDocument/2006/relationships/image" Target="media/image43.wmf"/><Relationship Id="rId83" Type="http://schemas.openxmlformats.org/officeDocument/2006/relationships/image" Target="media/image47.wmf"/><Relationship Id="rId88" Type="http://schemas.openxmlformats.org/officeDocument/2006/relationships/image" Target="media/image49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36" Type="http://schemas.openxmlformats.org/officeDocument/2006/relationships/image" Target="media/image20.png"/><Relationship Id="rId49" Type="http://schemas.openxmlformats.org/officeDocument/2006/relationships/image" Target="media/image30.wmf"/><Relationship Id="rId57" Type="http://schemas.openxmlformats.org/officeDocument/2006/relationships/image" Target="media/image34.wmf"/><Relationship Id="rId10" Type="http://schemas.openxmlformats.org/officeDocument/2006/relationships/image" Target="media/image3.wmf"/><Relationship Id="rId31" Type="http://schemas.openxmlformats.org/officeDocument/2006/relationships/image" Target="media/image16.png"/><Relationship Id="rId44" Type="http://schemas.openxmlformats.org/officeDocument/2006/relationships/image" Target="media/image27.png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5.bin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4.bin"/><Relationship Id="rId81" Type="http://schemas.openxmlformats.org/officeDocument/2006/relationships/image" Target="media/image46.wmf"/><Relationship Id="rId86" Type="http://schemas.openxmlformats.org/officeDocument/2006/relationships/oleObject" Target="embeddings/oleObject28.bin"/><Relationship Id="rId94" Type="http://schemas.openxmlformats.org/officeDocument/2006/relationships/image" Target="media/image52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3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 cây hoa trồng </a:t>
            </a:r>
            <a:r>
              <a:rPr lang="vi-VN" sz="1400" baseline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1400" baseline="0">
                <a:latin typeface="Times New Roman" pitchFamily="18" charset="0"/>
                <a:cs typeface="Times New Roman" pitchFamily="18" charset="0"/>
              </a:rPr>
              <a:t>của lớp 6A1 và 6A2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6A1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Hồng</c:v>
                </c:pt>
                <c:pt idx="1">
                  <c:v>Mười giờ</c:v>
                </c:pt>
                <c:pt idx="2">
                  <c:v>Đồng tiền</c:v>
                </c:pt>
                <c:pt idx="3">
                  <c:v>Hướng dương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8</c:v>
                </c:pt>
                <c:pt idx="2">
                  <c:v>10</c:v>
                </c:pt>
                <c:pt idx="3">
                  <c:v>1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3D1-487D-8202-42329CAFD159}"/>
            </c:ext>
          </c:extLst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6A2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Hồng</c:v>
                </c:pt>
                <c:pt idx="1">
                  <c:v>Mười giờ</c:v>
                </c:pt>
                <c:pt idx="2">
                  <c:v>Đồng tiền</c:v>
                </c:pt>
                <c:pt idx="3">
                  <c:v>Hướng dương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14</c:v>
                </c:pt>
                <c:pt idx="1">
                  <c:v>16</c:v>
                </c:pt>
                <c:pt idx="2">
                  <c:v>10</c:v>
                </c:pt>
                <c:pt idx="3">
                  <c:v>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3D1-487D-8202-42329CAFD1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4768512"/>
        <c:axId val="134770048"/>
      </c:barChart>
      <c:catAx>
        <c:axId val="13476851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34770048"/>
        <c:crosses val="autoZero"/>
        <c:auto val="1"/>
        <c:lblAlgn val="ctr"/>
        <c:lblOffset val="100"/>
        <c:noMultiLvlLbl val="0"/>
      </c:catAx>
      <c:valAx>
        <c:axId val="134770048"/>
        <c:scaling>
          <c:orientation val="minMax"/>
          <c:max val="20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34768512"/>
        <c:crosses val="autoZero"/>
        <c:crossBetween val="between"/>
        <c:majorUnit val="2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400"/>
              <a:t>Loại</a:t>
            </a:r>
            <a:r>
              <a:rPr lang="en-US" sz="1400" baseline="0"/>
              <a:t> quả ưa thích của các bạn lớp 6A</a:t>
            </a:r>
            <a:endParaRPr lang="en-US" sz="1400"/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Xoài</c:v>
                </c:pt>
                <c:pt idx="1">
                  <c:v>Chuối</c:v>
                </c:pt>
                <c:pt idx="2">
                  <c:v>Mận</c:v>
                </c:pt>
                <c:pt idx="3">
                  <c:v>Táo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8</c:v>
                </c:pt>
                <c:pt idx="1">
                  <c:v>10</c:v>
                </c:pt>
                <c:pt idx="2">
                  <c:v>15</c:v>
                </c:pt>
                <c:pt idx="3">
                  <c:v>1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C92-4FB2-8811-D788CD74AD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6192768"/>
        <c:axId val="136194304"/>
      </c:barChart>
      <c:catAx>
        <c:axId val="13619276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36194304"/>
        <c:crosses val="autoZero"/>
        <c:auto val="1"/>
        <c:lblAlgn val="ctr"/>
        <c:lblOffset val="100"/>
        <c:noMultiLvlLbl val="0"/>
      </c:catAx>
      <c:valAx>
        <c:axId val="136194304"/>
        <c:scaling>
          <c:orientation val="minMax"/>
          <c:max val="2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4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1400" baseline="0">
                    <a:latin typeface="Times New Roman" pitchFamily="18" charset="0"/>
                    <a:cs typeface="Times New Roman" pitchFamily="18" charset="0"/>
                  </a:rPr>
                  <a:t> học sinh</a:t>
                </a:r>
                <a:endParaRPr lang="en-US" sz="14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3148224135175637E-2"/>
              <c:y val="0.2900252528148522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</c:spPr>
        <c:crossAx val="136192768"/>
        <c:crosses val="autoZero"/>
        <c:crossBetween val="between"/>
        <c:majorUnit val="2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399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1399" baseline="0">
                <a:latin typeface="Times New Roman" pitchFamily="18" charset="0"/>
                <a:cs typeface="Times New Roman" pitchFamily="18" charset="0"/>
              </a:rPr>
              <a:t> số Việt Nam qua các thập niên</a:t>
            </a:r>
            <a:endParaRPr lang="en-US" sz="1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iệt Nam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6</c:f>
              <c:numCache>
                <c:formatCode>General</c:formatCode>
                <c:ptCount val="5"/>
                <c:pt idx="0">
                  <c:v>1980</c:v>
                </c:pt>
                <c:pt idx="1">
                  <c:v>1990</c:v>
                </c:pt>
                <c:pt idx="2">
                  <c:v>2000</c:v>
                </c:pt>
                <c:pt idx="3">
                  <c:v>2010</c:v>
                </c:pt>
                <c:pt idx="4">
                  <c:v>2020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52</c:v>
                </c:pt>
                <c:pt idx="1">
                  <c:v>67</c:v>
                </c:pt>
                <c:pt idx="2">
                  <c:v>79</c:v>
                </c:pt>
                <c:pt idx="3">
                  <c:v>87</c:v>
                </c:pt>
                <c:pt idx="4">
                  <c:v>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181-4A10-8B15-962EA9A76F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4753664"/>
        <c:axId val="136225920"/>
      </c:barChart>
      <c:catAx>
        <c:axId val="1347536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36225920"/>
        <c:crosses val="autoZero"/>
        <c:auto val="1"/>
        <c:lblAlgn val="ctr"/>
        <c:lblOffset val="100"/>
        <c:noMultiLvlLbl val="0"/>
      </c:catAx>
      <c:valAx>
        <c:axId val="136225920"/>
        <c:scaling>
          <c:orientation val="minMax"/>
          <c:max val="12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099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vi-VN" sz="119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Dân số (triệu người</a:t>
                </a:r>
                <a:r>
                  <a:rPr lang="vi-VN" sz="999" b="1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2.5463027368928741E-2"/>
              <c:y val="0.2970751815532263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4753664"/>
        <c:crosses val="autoZero"/>
        <c:crossBetween val="between"/>
        <c:majorUnit val="20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644</cdr:x>
      <cdr:y>0.10167</cdr:y>
    </cdr:from>
    <cdr:to>
      <cdr:x>0.06655</cdr:x>
      <cdr:y>0.88539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V="1">
          <a:off x="319345" y="268132"/>
          <a:ext cx="10664" cy="2066791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14031</cdr:x>
      <cdr:y>0.118</cdr:y>
    </cdr:from>
    <cdr:to>
      <cdr:x>0.14031</cdr:x>
      <cdr:y>0.86159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V="1">
          <a:off x="649675" y="257232"/>
          <a:ext cx="0" cy="1620993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chemeClr val="bg1">
              <a:lumMod val="75000"/>
            </a:schemeClr>
          </a:solidFill>
          <a:tailEnd type="stealth" w="lg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13429</cdr:x>
      <cdr:y>0.07819</cdr:y>
    </cdr:from>
    <cdr:to>
      <cdr:x>0.13552</cdr:x>
      <cdr:y>0.893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V="1">
          <a:off x="673769" y="222734"/>
          <a:ext cx="6153" cy="2321085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99</Words>
  <Characters>6835</Characters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16T12:38:00Z</dcterms:created>
  <dcterms:modified xsi:type="dcterms:W3CDTF">2022-02-16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